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1CD0E6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E42800" w:rsidRPr="006A2386" w14:paraId="618A50F9" w14:textId="77777777" w:rsidTr="00DA563C">
        <w:tc>
          <w:tcPr>
            <w:tcW w:w="9889" w:type="dxa"/>
            <w:gridSpan w:val="2"/>
          </w:tcPr>
          <w:p w14:paraId="5086E19E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E42800" w:rsidRPr="006A2386" w14:paraId="550A7B2E" w14:textId="77777777" w:rsidTr="00DA563C">
        <w:tc>
          <w:tcPr>
            <w:tcW w:w="9889" w:type="dxa"/>
            <w:gridSpan w:val="2"/>
          </w:tcPr>
          <w:p w14:paraId="125153DA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E42800" w:rsidRPr="006A2386" w14:paraId="2899943B" w14:textId="77777777" w:rsidTr="00DA563C">
        <w:tc>
          <w:tcPr>
            <w:tcW w:w="9889" w:type="dxa"/>
            <w:gridSpan w:val="2"/>
          </w:tcPr>
          <w:p w14:paraId="0E247B44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E42800" w:rsidRPr="006A2386" w14:paraId="553DDC76" w14:textId="77777777" w:rsidTr="00DA563C">
        <w:tc>
          <w:tcPr>
            <w:tcW w:w="9889" w:type="dxa"/>
            <w:gridSpan w:val="2"/>
          </w:tcPr>
          <w:p w14:paraId="26D85B93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E42800" w:rsidRPr="006A2386" w14:paraId="3978C06B" w14:textId="77777777" w:rsidTr="00DA563C">
        <w:tc>
          <w:tcPr>
            <w:tcW w:w="9889" w:type="dxa"/>
            <w:gridSpan w:val="2"/>
          </w:tcPr>
          <w:p w14:paraId="413F6E56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E42800" w:rsidRPr="006A2386" w14:paraId="447049E6" w14:textId="77777777" w:rsidTr="00DA563C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687AA747" w14:textId="77777777" w:rsidR="00E42800" w:rsidRPr="006A2386" w:rsidRDefault="00E42800" w:rsidP="00DA563C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E42800" w:rsidRPr="006A2386" w14:paraId="19FDB0CC" w14:textId="77777777" w:rsidTr="00DA563C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22CFE71B" w14:textId="77777777" w:rsidR="00E42800" w:rsidRPr="006A2386" w:rsidRDefault="00E42800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CE1B587" w14:textId="77777777" w:rsidR="00E42800" w:rsidRPr="006A2386" w:rsidRDefault="00E42800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E42800" w:rsidRPr="006A2386" w14:paraId="27F1E4A6" w14:textId="77777777" w:rsidTr="00DA563C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347430CA" w14:textId="77777777" w:rsidR="00E42800" w:rsidRPr="006A2386" w:rsidRDefault="00E42800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68809570" w14:textId="77777777" w:rsidR="00E42800" w:rsidRPr="006A2386" w:rsidRDefault="00E42800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05DD6A8F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1A4D908C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CAEFEDC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50741A02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1116A1A3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C4394B3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7AC707E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6D6466F7" w14:textId="77777777" w:rsidR="00E42800" w:rsidRPr="006A2386" w:rsidRDefault="00E42800" w:rsidP="00E42800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E42800" w:rsidRPr="006A2386" w14:paraId="2F219119" w14:textId="77777777" w:rsidTr="00DA563C">
        <w:trPr>
          <w:trHeight w:val="567"/>
        </w:trPr>
        <w:tc>
          <w:tcPr>
            <w:tcW w:w="9889" w:type="dxa"/>
            <w:gridSpan w:val="3"/>
            <w:vAlign w:val="center"/>
          </w:tcPr>
          <w:p w14:paraId="3FCEFFBA" w14:textId="77777777" w:rsidR="00E42800" w:rsidRPr="006A2386" w:rsidRDefault="00E42800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03354EED" w14:textId="77777777" w:rsidR="00E42800" w:rsidRPr="006A2386" w:rsidRDefault="00E42800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</w:tr>
      <w:tr w:rsidR="00E42800" w:rsidRPr="006A2386" w14:paraId="5B4CC428" w14:textId="77777777" w:rsidTr="00DA563C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35C82C00" w14:textId="77777777" w:rsidR="00E42800" w:rsidRPr="006A2386" w:rsidRDefault="00E42800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«</w:t>
            </w:r>
            <w:r>
              <w:rPr>
                <w:b/>
                <w:iCs/>
                <w:sz w:val="26"/>
                <w:szCs w:val="26"/>
              </w:rPr>
              <w:t xml:space="preserve">СПЕЦИАЛЬНЫЕ РАЗДЕЛЫ </w:t>
            </w:r>
            <w:r w:rsidRPr="006A2386">
              <w:rPr>
                <w:b/>
                <w:iCs/>
                <w:sz w:val="26"/>
                <w:szCs w:val="26"/>
              </w:rPr>
              <w:t>МАТЕМАТИК</w:t>
            </w:r>
            <w:r>
              <w:rPr>
                <w:b/>
                <w:iCs/>
                <w:sz w:val="26"/>
                <w:szCs w:val="26"/>
              </w:rPr>
              <w:t>И</w:t>
            </w:r>
            <w:r w:rsidRPr="006A2386">
              <w:rPr>
                <w:b/>
                <w:iCs/>
                <w:sz w:val="26"/>
                <w:szCs w:val="26"/>
              </w:rPr>
              <w:t>»</w:t>
            </w:r>
          </w:p>
        </w:tc>
      </w:tr>
      <w:tr w:rsidR="00E42800" w:rsidRPr="006A2386" w14:paraId="6F9870F2" w14:textId="77777777" w:rsidTr="00DA563C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B0E094D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6A238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4878F7C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6A238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E42800" w:rsidRPr="006A2386" w14:paraId="1C322C2C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4631D924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01642335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4"/>
                <w:szCs w:val="24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79A755A8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 </w:t>
            </w:r>
          </w:p>
          <w:p w14:paraId="238E1116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</w:p>
        </w:tc>
      </w:tr>
      <w:tr w:rsidR="00E42800" w:rsidRPr="006A2386" w14:paraId="606E3479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4BD549C8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45AB8731" w14:textId="3E3EEF0D" w:rsidR="00E42800" w:rsidRPr="006A2386" w:rsidRDefault="00E42800" w:rsidP="00E42800">
            <w:pPr>
              <w:rPr>
                <w:iCs/>
                <w:sz w:val="26"/>
                <w:szCs w:val="26"/>
              </w:rPr>
            </w:pPr>
            <w:r w:rsidRPr="006904E6">
              <w:rPr>
                <w:color w:val="333333"/>
                <w:sz w:val="24"/>
                <w:szCs w:val="24"/>
              </w:rPr>
              <w:t>Нанотехнологии полимерных материалов</w:t>
            </w:r>
          </w:p>
        </w:tc>
      </w:tr>
      <w:tr w:rsidR="00E42800" w:rsidRPr="006A2386" w14:paraId="1B6264B4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7EDFDF58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6D88278E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E42800" w:rsidRPr="006A2386" w14:paraId="5F80CD50" w14:textId="77777777" w:rsidTr="00DA563C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8BE1972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1FE2EBE7" w14:textId="77777777" w:rsidR="00E42800" w:rsidRPr="006A2386" w:rsidRDefault="00E42800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6B517271" w14:textId="77777777" w:rsidR="00E42800" w:rsidRPr="006A2386" w:rsidRDefault="00E42800" w:rsidP="00E42800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EA046F9" w14:textId="77777777" w:rsidR="00E42800" w:rsidRPr="006A2386" w:rsidRDefault="00E42800" w:rsidP="00E42800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55CF83EA" w14:textId="77777777" w:rsidR="00E42800" w:rsidRPr="006A2386" w:rsidRDefault="00E42800" w:rsidP="00E42800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15049076" w14:textId="77777777" w:rsidR="00E42800" w:rsidRPr="006A2386" w:rsidRDefault="00E42800" w:rsidP="00E42800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42800" w:rsidRPr="006A2386" w14:paraId="47C55DEF" w14:textId="77777777" w:rsidTr="00DA563C">
        <w:trPr>
          <w:trHeight w:val="964"/>
        </w:trPr>
        <w:tc>
          <w:tcPr>
            <w:tcW w:w="9822" w:type="dxa"/>
            <w:gridSpan w:val="4"/>
          </w:tcPr>
          <w:p w14:paraId="6B26BA48" w14:textId="77777777" w:rsidR="00E42800" w:rsidRPr="006A2386" w:rsidRDefault="00E42800" w:rsidP="00DA563C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</w:t>
            </w:r>
            <w:r>
              <w:rPr>
                <w:rFonts w:eastAsia="Times New Roman"/>
                <w:iCs/>
                <w:sz w:val="24"/>
                <w:szCs w:val="24"/>
              </w:rPr>
              <w:t>Специальные разделы математики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E42800" w:rsidRPr="006A2386" w14:paraId="2564ACD0" w14:textId="77777777" w:rsidTr="00DA563C">
        <w:trPr>
          <w:trHeight w:val="567"/>
        </w:trPr>
        <w:tc>
          <w:tcPr>
            <w:tcW w:w="9822" w:type="dxa"/>
            <w:gridSpan w:val="4"/>
            <w:vAlign w:val="center"/>
          </w:tcPr>
          <w:p w14:paraId="79B16460" w14:textId="77777777" w:rsidR="00E42800" w:rsidRPr="006A2386" w:rsidRDefault="00E42800" w:rsidP="00DA563C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E42800" w:rsidRPr="006A2386" w14:paraId="743C30E0" w14:textId="77777777" w:rsidTr="00DA563C">
        <w:trPr>
          <w:trHeight w:val="283"/>
        </w:trPr>
        <w:tc>
          <w:tcPr>
            <w:tcW w:w="381" w:type="dxa"/>
            <w:vAlign w:val="center"/>
          </w:tcPr>
          <w:p w14:paraId="22467DCF" w14:textId="77777777" w:rsidR="00E42800" w:rsidRPr="006A2386" w:rsidRDefault="00E42800" w:rsidP="00DA563C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0555244D" w14:textId="77777777" w:rsidR="00E42800" w:rsidRPr="006A2386" w:rsidRDefault="00E42800" w:rsidP="00DA563C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В.Ю.</w:t>
            </w:r>
            <w:proofErr w:type="gramEnd"/>
            <w:r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E5E56FF" w14:textId="77777777" w:rsidR="00E42800" w:rsidRPr="006A2386" w:rsidRDefault="00E42800" w:rsidP="00DA563C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677ED9EC" w14:textId="77777777" w:rsidTr="00DA563C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442C0313" w14:textId="77777777" w:rsidR="00E42800" w:rsidRPr="006A2386" w:rsidRDefault="00E42800" w:rsidP="00DA563C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6141481B" w14:textId="77777777" w:rsidTr="00DA563C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087B33C4" w14:textId="77777777" w:rsidR="00E42800" w:rsidRPr="006A2386" w:rsidRDefault="00E42800" w:rsidP="00DA563C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797D916F" w14:textId="77777777" w:rsidR="00E42800" w:rsidRPr="006A2386" w:rsidRDefault="00E42800" w:rsidP="00DA563C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.Ф.</w:t>
            </w:r>
            <w:r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20782C85" w14:textId="77777777" w:rsidR="00E42800" w:rsidRPr="006A2386" w:rsidRDefault="00E42800" w:rsidP="00E42800">
      <w:pPr>
        <w:jc w:val="both"/>
        <w:rPr>
          <w:iCs/>
          <w:sz w:val="20"/>
          <w:szCs w:val="20"/>
        </w:rPr>
      </w:pPr>
    </w:p>
    <w:p w14:paraId="3D50B5B2" w14:textId="77777777" w:rsidR="00E42800" w:rsidRPr="006A2386" w:rsidRDefault="00E42800" w:rsidP="00E42800">
      <w:pPr>
        <w:jc w:val="both"/>
        <w:rPr>
          <w:iCs/>
          <w:sz w:val="24"/>
          <w:szCs w:val="24"/>
        </w:rPr>
        <w:sectPr w:rsidR="00E42800" w:rsidRPr="006A2386" w:rsidSect="00532F5A">
          <w:footerReference w:type="default" r:id="rId5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5C573D29" w14:textId="77777777" w:rsidR="00E42800" w:rsidRPr="006A2386" w:rsidRDefault="00E42800" w:rsidP="00E42800">
      <w:pPr>
        <w:pStyle w:val="1"/>
        <w:rPr>
          <w:iCs/>
        </w:rPr>
      </w:pPr>
      <w:r w:rsidRPr="006A2386">
        <w:rPr>
          <w:iCs/>
        </w:rPr>
        <w:lastRenderedPageBreak/>
        <w:t xml:space="preserve">ОБЩИЕ СВЕДЕНИЯ </w:t>
      </w:r>
    </w:p>
    <w:p w14:paraId="19D24362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 xml:space="preserve">» изучается в </w:t>
      </w:r>
      <w:r>
        <w:rPr>
          <w:iCs/>
          <w:sz w:val="24"/>
          <w:szCs w:val="24"/>
        </w:rPr>
        <w:t>третьем</w:t>
      </w:r>
      <w:r w:rsidRPr="006A2386">
        <w:rPr>
          <w:iCs/>
          <w:sz w:val="24"/>
          <w:szCs w:val="24"/>
        </w:rPr>
        <w:t xml:space="preserve"> семестр</w:t>
      </w:r>
      <w:r>
        <w:rPr>
          <w:iCs/>
          <w:sz w:val="24"/>
          <w:szCs w:val="24"/>
        </w:rPr>
        <w:t>е</w:t>
      </w:r>
      <w:r w:rsidRPr="006A2386">
        <w:rPr>
          <w:iCs/>
          <w:sz w:val="24"/>
          <w:szCs w:val="24"/>
        </w:rPr>
        <w:t>.</w:t>
      </w:r>
    </w:p>
    <w:p w14:paraId="326FD940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Курсовая работа не предусмотрена.</w:t>
      </w:r>
    </w:p>
    <w:p w14:paraId="07EE2D24" w14:textId="77777777" w:rsidR="00E42800" w:rsidRPr="006A2386" w:rsidRDefault="00E42800" w:rsidP="00E42800">
      <w:pPr>
        <w:pStyle w:val="2"/>
      </w:pPr>
      <w:r w:rsidRPr="006A2386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E42800" w:rsidRPr="006A2386" w14:paraId="33473E87" w14:textId="77777777" w:rsidTr="00DA563C">
        <w:tc>
          <w:tcPr>
            <w:tcW w:w="2306" w:type="dxa"/>
          </w:tcPr>
          <w:p w14:paraId="57467D17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  </w:t>
            </w:r>
            <w:r>
              <w:rPr>
                <w:iCs/>
                <w:sz w:val="24"/>
                <w:szCs w:val="24"/>
              </w:rPr>
              <w:t>третий</w:t>
            </w:r>
            <w:r w:rsidRPr="006A2386">
              <w:rPr>
                <w:bCs/>
                <w:i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4639D257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E42800" w:rsidRPr="006A2386" w14:paraId="2EFF9D0F" w14:textId="77777777" w:rsidTr="00DA563C">
        <w:tc>
          <w:tcPr>
            <w:tcW w:w="2306" w:type="dxa"/>
          </w:tcPr>
          <w:p w14:paraId="4F36A299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7E08B473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E42800" w:rsidRPr="006A2386" w14:paraId="15683B99" w14:textId="77777777" w:rsidTr="00DA563C">
        <w:tc>
          <w:tcPr>
            <w:tcW w:w="2306" w:type="dxa"/>
          </w:tcPr>
          <w:p w14:paraId="1F3916E7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305636" w14:textId="77777777" w:rsidR="00E42800" w:rsidRPr="006A2386" w:rsidRDefault="00E42800" w:rsidP="00DA563C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5AC3184C" w14:textId="77777777" w:rsidR="00E42800" w:rsidRPr="006A2386" w:rsidRDefault="00E42800" w:rsidP="00E42800">
      <w:pPr>
        <w:pStyle w:val="2"/>
      </w:pPr>
      <w:r w:rsidRPr="006A2386">
        <w:t>Место учебной дисциплины в структуре ОПОП</w:t>
      </w:r>
    </w:p>
    <w:p w14:paraId="098812E6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относится к обязательной части программы.</w:t>
      </w:r>
    </w:p>
    <w:p w14:paraId="4449BBA0" w14:textId="77777777" w:rsidR="00E42800" w:rsidRPr="006A2386" w:rsidRDefault="00E42800" w:rsidP="00E42800">
      <w:pPr>
        <w:pStyle w:val="af0"/>
        <w:ind w:left="709"/>
        <w:rPr>
          <w:iCs/>
          <w:sz w:val="24"/>
          <w:szCs w:val="24"/>
        </w:rPr>
      </w:pPr>
    </w:p>
    <w:p w14:paraId="5BAFBA32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Результаты обучения по учебной дисциплине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используются при изучении следующих дисциплин:</w:t>
      </w:r>
    </w:p>
    <w:p w14:paraId="7F86FE88" w14:textId="77777777" w:rsidR="00E42800" w:rsidRPr="006A2386" w:rsidRDefault="00E42800" w:rsidP="00E42800">
      <w:pPr>
        <w:pStyle w:val="af0"/>
        <w:ind w:left="709"/>
        <w:rPr>
          <w:iCs/>
          <w:sz w:val="24"/>
          <w:szCs w:val="24"/>
        </w:rPr>
      </w:pPr>
    </w:p>
    <w:p w14:paraId="78DF9699" w14:textId="77777777" w:rsidR="00E42800" w:rsidRPr="006A2386" w:rsidRDefault="00E42800" w:rsidP="00E42800">
      <w:pPr>
        <w:pStyle w:val="1"/>
        <w:rPr>
          <w:iCs/>
        </w:rPr>
      </w:pPr>
      <w:r w:rsidRPr="006A2386">
        <w:rPr>
          <w:iCs/>
        </w:rPr>
        <w:t>ЦЕЛИ И ПЛАНИРУЕМЫЕ РЕЗУЛЬТАТЫ ОБУЧЕНИЯ ПО ДИСЦИПЛИНЕ «</w:t>
      </w:r>
      <w:r>
        <w:rPr>
          <w:iCs/>
          <w:szCs w:val="24"/>
        </w:rPr>
        <w:t>Специальные разделы математики</w:t>
      </w:r>
      <w:r w:rsidRPr="006A2386">
        <w:rPr>
          <w:iCs/>
        </w:rPr>
        <w:t xml:space="preserve">» </w:t>
      </w:r>
    </w:p>
    <w:p w14:paraId="34A15AB4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6A238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6A2386">
        <w:rPr>
          <w:iCs/>
          <w:sz w:val="24"/>
          <w:szCs w:val="24"/>
        </w:rPr>
        <w:t>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</w:t>
      </w:r>
      <w:r w:rsidRPr="006A2386">
        <w:rPr>
          <w:rFonts w:eastAsia="Times New Roman"/>
          <w:iCs/>
          <w:sz w:val="24"/>
          <w:szCs w:val="24"/>
        </w:rPr>
        <w:t xml:space="preserve"> являются </w:t>
      </w:r>
    </w:p>
    <w:p w14:paraId="2D216D41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- изучение основ теории </w:t>
      </w:r>
      <w:r>
        <w:rPr>
          <w:rFonts w:eastAsia="Times New Roman"/>
          <w:iCs/>
          <w:sz w:val="24"/>
          <w:szCs w:val="24"/>
        </w:rPr>
        <w:t>вероятностей и математической статистики</w:t>
      </w:r>
      <w:r w:rsidRPr="006A2386">
        <w:rPr>
          <w:rFonts w:eastAsia="Times New Roman"/>
          <w:iCs/>
          <w:sz w:val="24"/>
          <w:szCs w:val="24"/>
        </w:rPr>
        <w:t>, являющихся научной базой большинства методов научной обработки информации;</w:t>
      </w:r>
    </w:p>
    <w:p w14:paraId="7669237D" w14:textId="77777777" w:rsidR="00E42800" w:rsidRPr="006A2386" w:rsidRDefault="00E42800" w:rsidP="00E42800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3A835A30" w14:textId="77777777" w:rsidR="00E42800" w:rsidRPr="006A2386" w:rsidRDefault="00E42800" w:rsidP="00E42800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5C27ACF1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Результатом обучения по учебной дисциплине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color w:val="333333"/>
          <w:sz w:val="24"/>
          <w:szCs w:val="24"/>
        </w:rPr>
        <w:t xml:space="preserve">» является овладение обучающимися </w:t>
      </w:r>
      <w:r w:rsidRPr="006A238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bookmarkEnd w:id="11"/>
    <w:p w14:paraId="79227AA8" w14:textId="77777777" w:rsidR="00E42800" w:rsidRPr="006A2386" w:rsidRDefault="00E42800" w:rsidP="00E42800">
      <w:pPr>
        <w:pStyle w:val="2"/>
      </w:pPr>
      <w:r w:rsidRPr="006A2386">
        <w:t xml:space="preserve">Формируемые компетенции, индикаторы достижения компетенций, соотнесённые с планируемыми результатами обучения по </w:t>
      </w:r>
      <w:proofErr w:type="gramStart"/>
      <w:r w:rsidRPr="006A2386">
        <w:t>дисциплине  «</w:t>
      </w:r>
      <w:proofErr w:type="gramEnd"/>
      <w:r>
        <w:rPr>
          <w:iCs w:val="0"/>
          <w:sz w:val="24"/>
          <w:szCs w:val="24"/>
        </w:rPr>
        <w:t>Специальные разделы математики</w:t>
      </w:r>
      <w:r w:rsidRPr="006A2386">
        <w:t>»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E42800" w:rsidRPr="006A2386" w14:paraId="4A63335D" w14:textId="77777777" w:rsidTr="00DA563C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AC86875" w14:textId="77777777" w:rsidR="00E42800" w:rsidRPr="006A2386" w:rsidRDefault="00E42800" w:rsidP="00DA563C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55C19DC" w14:textId="77777777" w:rsidR="00E42800" w:rsidRPr="006A2386" w:rsidRDefault="00E42800" w:rsidP="00DA563C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2958E018" w14:textId="77777777" w:rsidR="00E42800" w:rsidRPr="006A2386" w:rsidRDefault="00E42800" w:rsidP="00DA563C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5199C405" w14:textId="77777777" w:rsidR="00E42800" w:rsidRPr="006A2386" w:rsidRDefault="00E42800" w:rsidP="00DA563C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1301E2B7" w14:textId="77777777" w:rsidR="00E42800" w:rsidRPr="006A2386" w:rsidRDefault="00E42800" w:rsidP="00DA563C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о дисциплине/модулю </w:t>
            </w:r>
          </w:p>
        </w:tc>
      </w:tr>
      <w:tr w:rsidR="00E42800" w:rsidRPr="006A2386" w14:paraId="63E34180" w14:textId="77777777" w:rsidTr="00DA563C">
        <w:trPr>
          <w:trHeight w:val="205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AB6490E" w14:textId="77777777" w:rsidR="00E42800" w:rsidRDefault="00E42800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>ОПК-1</w:t>
            </w:r>
          </w:p>
          <w:p w14:paraId="1E1D88DC" w14:textId="77777777" w:rsidR="00E42800" w:rsidRPr="006A2386" w:rsidRDefault="00E42800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</w:t>
            </w: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lastRenderedPageBreak/>
              <w:t>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E18338A" w14:textId="77777777" w:rsidR="00E42800" w:rsidRDefault="00E42800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>
              <w:rPr>
                <w:rStyle w:val="fontstyle01"/>
                <w:rFonts w:ascii="Times New Roman" w:hAnsi="Times New Roman"/>
                <w:iCs/>
              </w:rPr>
              <w:lastRenderedPageBreak/>
              <w:t>ИД-ОПК-1.5</w:t>
            </w:r>
          </w:p>
          <w:p w14:paraId="317E2A3F" w14:textId="77777777" w:rsidR="00E42800" w:rsidRDefault="00E42800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онимание физико-химических процессов и явлений; владение техникой экспериментальных исследований; использование математического аппарата</w:t>
            </w:r>
          </w:p>
          <w:p w14:paraId="50278921" w14:textId="77777777" w:rsidR="00E42800" w:rsidRPr="006A2386" w:rsidRDefault="00E42800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7C49374" w14:textId="77777777" w:rsidR="00E42800" w:rsidRDefault="00E42800" w:rsidP="00DA563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6B598229" w14:textId="77777777" w:rsidR="00E42800" w:rsidRPr="006A2386" w:rsidRDefault="00E42800" w:rsidP="00DA563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</w:p>
        </w:tc>
      </w:tr>
      <w:tr w:rsidR="00E42800" w:rsidRPr="006A2386" w14:paraId="0C1A650C" w14:textId="77777777" w:rsidTr="00DA563C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054A6D7" w14:textId="77777777" w:rsidR="00E42800" w:rsidRPr="006A2386" w:rsidRDefault="00E42800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6A2386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ОПК-2. </w:t>
            </w:r>
          </w:p>
          <w:p w14:paraId="6A9149B0" w14:textId="77777777" w:rsidR="00E42800" w:rsidRDefault="00E42800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62C4DEFE" w14:textId="77777777" w:rsidR="00E42800" w:rsidRPr="006A2386" w:rsidRDefault="00E42800" w:rsidP="00DA563C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ABB25B" w14:textId="77777777" w:rsidR="00E42800" w:rsidRPr="006A2386" w:rsidRDefault="00E42800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 xml:space="preserve">ИД-ОПК-2.2 </w:t>
            </w:r>
          </w:p>
          <w:p w14:paraId="16E61F1C" w14:textId="77777777" w:rsidR="00E42800" w:rsidRDefault="00E42800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Использование математических методов для решения профессиональных задач </w:t>
            </w:r>
          </w:p>
          <w:p w14:paraId="154424AE" w14:textId="77777777" w:rsidR="00E42800" w:rsidRDefault="00E42800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>ИД-ОПК-2.</w:t>
            </w:r>
            <w:r>
              <w:rPr>
                <w:rStyle w:val="fontstyle01"/>
                <w:rFonts w:ascii="Times New Roman" w:hAnsi="Times New Roman"/>
                <w:iCs/>
              </w:rPr>
              <w:t>4</w:t>
            </w:r>
          </w:p>
          <w:p w14:paraId="723FE0D4" w14:textId="77777777" w:rsidR="00E42800" w:rsidRDefault="00E42800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Выбор оптимальных методов исследования в области химических технологий; составление плана исследований с использованием выбранного метода </w:t>
            </w:r>
          </w:p>
          <w:p w14:paraId="17A11902" w14:textId="77777777" w:rsidR="00E42800" w:rsidRPr="006A2386" w:rsidRDefault="00E42800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lang w:eastAsia="en-US"/>
              </w:rPr>
            </w:pPr>
          </w:p>
          <w:p w14:paraId="1A491C19" w14:textId="77777777" w:rsidR="00E42800" w:rsidRPr="006A2386" w:rsidRDefault="00E42800" w:rsidP="00DA563C">
            <w:pPr>
              <w:rPr>
                <w:rStyle w:val="fontstyle01"/>
                <w:rFonts w:eastAsiaTheme="minorHAnsi"/>
                <w:iCs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1C7B1AB" w14:textId="77777777" w:rsidR="00E42800" w:rsidRPr="006A2386" w:rsidRDefault="00E42800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64F7A4A4" w14:textId="77777777" w:rsidR="00E42800" w:rsidRPr="006A2386" w:rsidRDefault="00E42800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ссматривает инженерную проблему в динамике исторического и научного процесса;</w:t>
            </w:r>
          </w:p>
          <w:p w14:paraId="0B741847" w14:textId="77777777" w:rsidR="00E42800" w:rsidRPr="006A2386" w:rsidRDefault="00E42800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 xml:space="preserve"> Демонстрирует навыки постановки и решения технических и научных задач на основе современного уровня развития науки</w:t>
            </w:r>
          </w:p>
          <w:p w14:paraId="7FD40719" w14:textId="77777777" w:rsidR="00E42800" w:rsidRPr="006A2386" w:rsidRDefault="00E42800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lang w:eastAsia="en-US"/>
              </w:rPr>
              <w:t xml:space="preserve"> 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042149D7" w14:textId="77777777" w:rsidR="00E42800" w:rsidRPr="006A2386" w:rsidRDefault="00E42800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</w:tbl>
    <w:p w14:paraId="6BA329B7" w14:textId="77777777" w:rsidR="00E42800" w:rsidRPr="006A2386" w:rsidRDefault="00E42800" w:rsidP="00E42800">
      <w:pPr>
        <w:pStyle w:val="1"/>
        <w:rPr>
          <w:iCs/>
        </w:rPr>
      </w:pPr>
      <w:r w:rsidRPr="006A2386">
        <w:rPr>
          <w:iCs/>
        </w:rPr>
        <w:t>СТРУКТУРА И СОДЕРЖАНИЕ УЧЕБНОЙ ДИСЦИПЛИНЫ</w:t>
      </w:r>
    </w:p>
    <w:p w14:paraId="6D843FB3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</w:rPr>
      </w:pPr>
      <w:r w:rsidRPr="006A2386">
        <w:rPr>
          <w:iCs/>
          <w:sz w:val="24"/>
          <w:szCs w:val="24"/>
        </w:rPr>
        <w:t>Общая трудоёмкость учебной дисциплины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по учебному плану составляет:</w:t>
      </w:r>
    </w:p>
    <w:p w14:paraId="058C975D" w14:textId="77777777" w:rsidR="00E42800" w:rsidRPr="006A2386" w:rsidRDefault="00E42800" w:rsidP="00E42800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E42800" w:rsidRPr="006A2386" w14:paraId="74E7276C" w14:textId="77777777" w:rsidTr="00DA563C">
        <w:trPr>
          <w:trHeight w:val="340"/>
        </w:trPr>
        <w:tc>
          <w:tcPr>
            <w:tcW w:w="3969" w:type="dxa"/>
            <w:vAlign w:val="center"/>
          </w:tcPr>
          <w:p w14:paraId="7D977C76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378EA51E" w14:textId="77777777" w:rsidR="00E42800" w:rsidRPr="006A2386" w:rsidRDefault="00E42800" w:rsidP="00DA563C">
            <w:pPr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567" w:type="dxa"/>
            <w:vAlign w:val="center"/>
          </w:tcPr>
          <w:p w14:paraId="76613940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spellStart"/>
            <w:r w:rsidRPr="006A238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A238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ADE45CA" w14:textId="77777777" w:rsidR="00E42800" w:rsidRPr="006A2386" w:rsidRDefault="00E42800" w:rsidP="00DA563C">
            <w:pPr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937" w:type="dxa"/>
            <w:vAlign w:val="center"/>
          </w:tcPr>
          <w:p w14:paraId="0C27FB7A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62E04B99" w14:textId="77777777" w:rsidR="00E42800" w:rsidRPr="006A2386" w:rsidRDefault="00E42800" w:rsidP="00E42800">
      <w:pPr>
        <w:pStyle w:val="2"/>
        <w:numPr>
          <w:ilvl w:val="3"/>
          <w:numId w:val="10"/>
        </w:numPr>
        <w:jc w:val="both"/>
      </w:pPr>
      <w:r w:rsidRPr="00180328">
        <w:t>3</w:t>
      </w:r>
      <w:r>
        <w:t xml:space="preserve">.1. </w:t>
      </w:r>
      <w:r w:rsidRPr="006A2386">
        <w:t>Структура учебной дисциплины/модуля для обучающихся по видам занятий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E42800" w:rsidRPr="006A2386" w14:paraId="79DD3854" w14:textId="77777777" w:rsidTr="00DA563C">
        <w:trPr>
          <w:cantSplit/>
          <w:trHeight w:val="227"/>
        </w:trPr>
        <w:tc>
          <w:tcPr>
            <w:tcW w:w="9747" w:type="dxa"/>
            <w:gridSpan w:val="10"/>
            <w:shd w:val="clear" w:color="auto" w:fill="D9E2F3" w:themeFill="accent1" w:themeFillTint="33"/>
            <w:vAlign w:val="center"/>
          </w:tcPr>
          <w:p w14:paraId="51C1260A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E42800" w:rsidRPr="006A2386" w14:paraId="6438ED2F" w14:textId="77777777" w:rsidTr="00DA563C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36C6E188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textDirection w:val="btLr"/>
            <w:vAlign w:val="center"/>
          </w:tcPr>
          <w:p w14:paraId="06C6F15B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9E2F3" w:themeFill="accent1" w:themeFillTint="33"/>
            <w:textDirection w:val="btLr"/>
            <w:vAlign w:val="center"/>
          </w:tcPr>
          <w:p w14:paraId="1925E676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5E06EB65" w14:textId="77777777" w:rsidR="00E42800" w:rsidRPr="006A2386" w:rsidRDefault="00E42800" w:rsidP="00DA563C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4A817A2D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E42800" w:rsidRPr="006A2386" w14:paraId="506F4A03" w14:textId="77777777" w:rsidTr="00DA563C">
        <w:trPr>
          <w:cantSplit/>
          <w:trHeight w:val="1757"/>
        </w:trPr>
        <w:tc>
          <w:tcPr>
            <w:tcW w:w="1943" w:type="dxa"/>
            <w:vMerge/>
            <w:shd w:val="clear" w:color="auto" w:fill="D9E2F3" w:themeFill="accent1" w:themeFillTint="33"/>
            <w:vAlign w:val="center"/>
          </w:tcPr>
          <w:p w14:paraId="76EFFFEF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703A682F" w14:textId="77777777" w:rsidR="00E42800" w:rsidRPr="006A2386" w:rsidRDefault="00E42800" w:rsidP="00DA563C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0BBBD6BA" w14:textId="77777777" w:rsidR="00E42800" w:rsidRPr="006A2386" w:rsidRDefault="00E42800" w:rsidP="00DA563C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40295697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0CEBC177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4B69A734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2F405FD7" w14:textId="77777777" w:rsidR="00E42800" w:rsidRPr="006A2386" w:rsidRDefault="00E42800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53A98ECD" w14:textId="77777777" w:rsidR="00E42800" w:rsidRPr="006A2386" w:rsidRDefault="00E42800" w:rsidP="00DA563C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2AD82431" w14:textId="77777777" w:rsidR="00E42800" w:rsidRPr="006A2386" w:rsidRDefault="00E42800" w:rsidP="00DA563C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40F13DD9" w14:textId="77777777" w:rsidR="00E42800" w:rsidRPr="006A2386" w:rsidRDefault="00E42800" w:rsidP="00DA563C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9E2F3" w:themeFill="accent1" w:themeFillTint="33"/>
            <w:textDirection w:val="btLr"/>
            <w:vAlign w:val="center"/>
          </w:tcPr>
          <w:p w14:paraId="01DE83B4" w14:textId="77777777" w:rsidR="00E42800" w:rsidRPr="006A2386" w:rsidRDefault="00E42800" w:rsidP="00DA563C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E42800" w:rsidRPr="006A2386" w14:paraId="1D9A81B8" w14:textId="77777777" w:rsidTr="00DA563C">
        <w:trPr>
          <w:cantSplit/>
          <w:trHeight w:val="227"/>
        </w:trPr>
        <w:tc>
          <w:tcPr>
            <w:tcW w:w="1943" w:type="dxa"/>
          </w:tcPr>
          <w:p w14:paraId="587722B7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3</w:t>
            </w:r>
            <w:r w:rsidRPr="006A2386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6D7BBE37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3F3D27DC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282F01B5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E614DFA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65F945C3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26F630CB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4DBAA540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C62695C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670B17C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1C55AB54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  <w:tr w:rsidR="00E42800" w:rsidRPr="006A2386" w14:paraId="00404CC4" w14:textId="77777777" w:rsidTr="00DA563C">
        <w:trPr>
          <w:cantSplit/>
          <w:trHeight w:val="227"/>
        </w:trPr>
        <w:tc>
          <w:tcPr>
            <w:tcW w:w="1943" w:type="dxa"/>
          </w:tcPr>
          <w:p w14:paraId="4B6F3F44" w14:textId="77777777" w:rsidR="00E42800" w:rsidRPr="006A2386" w:rsidRDefault="00E42800" w:rsidP="00DA563C">
            <w:pPr>
              <w:jc w:val="right"/>
              <w:rPr>
                <w:iCs/>
              </w:rPr>
            </w:pPr>
            <w:r w:rsidRPr="006A238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05DB023A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3DF11B79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65B7D7D5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58DFEF47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21EB5C06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D3614DD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ECB5572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999FD95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03A2310C" w14:textId="77777777" w:rsidR="00E42800" w:rsidRPr="006A2386" w:rsidRDefault="00E42800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</w:tbl>
    <w:p w14:paraId="3DCD9F8B" w14:textId="77777777" w:rsidR="00E42800" w:rsidRPr="006A2386" w:rsidRDefault="00E42800" w:rsidP="00E42800">
      <w:pPr>
        <w:pStyle w:val="af0"/>
        <w:numPr>
          <w:ilvl w:val="3"/>
          <w:numId w:val="10"/>
        </w:numPr>
        <w:jc w:val="both"/>
        <w:rPr>
          <w:iCs/>
        </w:rPr>
      </w:pPr>
    </w:p>
    <w:p w14:paraId="146E7503" w14:textId="77777777" w:rsidR="00E42800" w:rsidRPr="006A2386" w:rsidRDefault="00E42800" w:rsidP="00E42800">
      <w:pPr>
        <w:pStyle w:val="af0"/>
        <w:numPr>
          <w:ilvl w:val="1"/>
          <w:numId w:val="10"/>
        </w:numPr>
        <w:jc w:val="both"/>
        <w:rPr>
          <w:iCs/>
        </w:rPr>
        <w:sectPr w:rsidR="00E42800" w:rsidRPr="006A2386" w:rsidSect="006113AA">
          <w:headerReference w:type="first" r:id="rId6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6C8BA9F6" w14:textId="77777777" w:rsidR="00E42800" w:rsidRPr="00180328" w:rsidRDefault="00E42800" w:rsidP="00E42800">
      <w:pPr>
        <w:pStyle w:val="2"/>
        <w:numPr>
          <w:ilvl w:val="1"/>
          <w:numId w:val="10"/>
        </w:numPr>
      </w:pPr>
      <w:r w:rsidRPr="00180328">
        <w:lastRenderedPageBreak/>
        <w:t xml:space="preserve">Структура учебной дисциплины/модуля для обучающихся по видам занятий (очно-заочная форма обучения) </w:t>
      </w:r>
    </w:p>
    <w:p w14:paraId="45043336" w14:textId="77777777" w:rsidR="00E42800" w:rsidRPr="00180328" w:rsidRDefault="00E42800" w:rsidP="00E42800">
      <w:pPr>
        <w:pStyle w:val="2"/>
        <w:numPr>
          <w:ilvl w:val="1"/>
          <w:numId w:val="10"/>
        </w:numPr>
        <w:rPr>
          <w:sz w:val="22"/>
          <w:szCs w:val="22"/>
        </w:rPr>
      </w:pPr>
      <w:r w:rsidRPr="00180328">
        <w:t>Структура учебной дисциплины/модуля для обучающихся по видам занятий (заочная форма обучения)</w:t>
      </w:r>
    </w:p>
    <w:p w14:paraId="4D2D675F" w14:textId="77777777" w:rsidR="00E42800" w:rsidRPr="006A2386" w:rsidRDefault="00E42800" w:rsidP="00E42800">
      <w:pPr>
        <w:pStyle w:val="2"/>
        <w:numPr>
          <w:ilvl w:val="1"/>
          <w:numId w:val="10"/>
        </w:numPr>
      </w:pPr>
      <w:r w:rsidRPr="006A2386">
        <w:t>Структура учебной дисциплины «</w:t>
      </w:r>
      <w:r>
        <w:rPr>
          <w:iCs w:val="0"/>
          <w:sz w:val="24"/>
          <w:szCs w:val="24"/>
        </w:rPr>
        <w:t>Специальные разделы математики</w:t>
      </w:r>
      <w:r w:rsidRPr="006A2386">
        <w:t>» для обучающихся по разделам и темам дисциплины: (очная форма обучения)</w:t>
      </w:r>
    </w:p>
    <w:p w14:paraId="61E38FA9" w14:textId="77777777" w:rsidR="00E42800" w:rsidRPr="006A2386" w:rsidRDefault="00E42800" w:rsidP="00E42800">
      <w:pPr>
        <w:rPr>
          <w:bCs/>
          <w:iCs/>
        </w:rPr>
      </w:pPr>
      <w:r w:rsidRPr="006A238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E42800" w:rsidRPr="006A2386" w14:paraId="6C5D7C6C" w14:textId="77777777" w:rsidTr="00DA563C">
        <w:trPr>
          <w:tblHeader/>
        </w:trPr>
        <w:tc>
          <w:tcPr>
            <w:tcW w:w="1701" w:type="dxa"/>
            <w:vMerge w:val="restart"/>
            <w:shd w:val="clear" w:color="auto" w:fill="D9E2F3" w:themeFill="accent1" w:themeFillTint="33"/>
          </w:tcPr>
          <w:p w14:paraId="720B32A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6A238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32A38FA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9E2F3" w:themeFill="accent1" w:themeFillTint="33"/>
            <w:vAlign w:val="center"/>
          </w:tcPr>
          <w:p w14:paraId="47CAE91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Наименование разделов, тем;</w:t>
            </w:r>
          </w:p>
          <w:p w14:paraId="4E5CCEA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5970B87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9E2F3" w:themeFill="accent1" w:themeFillTint="33"/>
            <w:textDirection w:val="btLr"/>
          </w:tcPr>
          <w:p w14:paraId="5461278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9E2F3" w:themeFill="accent1" w:themeFillTint="33"/>
            <w:vAlign w:val="center"/>
          </w:tcPr>
          <w:p w14:paraId="2E36941A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7EDC8168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6A2386">
              <w:rPr>
                <w:b/>
                <w:iCs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E42800" w:rsidRPr="006A2386" w14:paraId="1E89B098" w14:textId="77777777" w:rsidTr="00DA563C">
        <w:trPr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597B2EF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65C6DEE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19621DD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</w:tcPr>
          <w:p w14:paraId="641F4D0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1FDA8E1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E42800" w:rsidRPr="006A2386" w14:paraId="3B02B45E" w14:textId="77777777" w:rsidTr="00DA563C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23487F7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2F4E3C8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6774505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743B293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1CAA113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9E2F3" w:themeFill="accent1" w:themeFillTint="33"/>
            <w:textDirection w:val="btLr"/>
            <w:vAlign w:val="center"/>
          </w:tcPr>
          <w:p w14:paraId="4363D8E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6883FE6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2AC3F7B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E42800" w:rsidRPr="006A2386" w14:paraId="09B4921D" w14:textId="77777777" w:rsidTr="00DA563C">
        <w:trPr>
          <w:trHeight w:val="227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71CE5D4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DEDED" w:themeFill="accent3" w:themeFillTint="33"/>
            <w:vAlign w:val="center"/>
          </w:tcPr>
          <w:p w14:paraId="14DD528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</w:tr>
      <w:tr w:rsidR="00E42800" w:rsidRPr="006A2386" w14:paraId="4F51AA5D" w14:textId="77777777" w:rsidTr="00DA563C">
        <w:trPr>
          <w:trHeight w:val="227"/>
        </w:trPr>
        <w:tc>
          <w:tcPr>
            <w:tcW w:w="1701" w:type="dxa"/>
            <w:vMerge w:val="restart"/>
          </w:tcPr>
          <w:p w14:paraId="6F56206C" w14:textId="77777777" w:rsidR="00E42800" w:rsidRPr="002C4025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bookmarkStart w:id="13" w:name="_Hlk93244853"/>
            <w:r w:rsidRPr="002C4025">
              <w:rPr>
                <w:iCs/>
              </w:rPr>
              <w:t>ОПК-1, ОПК-2</w:t>
            </w:r>
          </w:p>
        </w:tc>
        <w:tc>
          <w:tcPr>
            <w:tcW w:w="5953" w:type="dxa"/>
          </w:tcPr>
          <w:p w14:paraId="5626D0C9" w14:textId="77777777" w:rsidR="00E42800" w:rsidRPr="00862E0D" w:rsidRDefault="00E42800" w:rsidP="00DA563C">
            <w:pPr>
              <w:rPr>
                <w:b/>
                <w:bCs/>
                <w:iCs/>
              </w:rPr>
            </w:pPr>
            <w:r w:rsidRPr="00862E0D">
              <w:rPr>
                <w:b/>
                <w:bCs/>
                <w:iCs/>
              </w:rPr>
              <w:t xml:space="preserve">Раздел </w:t>
            </w:r>
            <w:r w:rsidRPr="00862E0D">
              <w:rPr>
                <w:b/>
                <w:bCs/>
                <w:iCs/>
                <w:lang w:val="en-US"/>
              </w:rPr>
              <w:t>I</w:t>
            </w:r>
            <w:r w:rsidRPr="00862E0D">
              <w:rPr>
                <w:b/>
                <w:bCs/>
                <w:iCs/>
              </w:rPr>
              <w:t xml:space="preserve">. </w:t>
            </w:r>
            <w:bookmarkStart w:id="14" w:name="_Hlk92644523"/>
            <w:r w:rsidRPr="00862E0D">
              <w:rPr>
                <w:b/>
                <w:bCs/>
                <w:iCs/>
              </w:rPr>
              <w:t xml:space="preserve">Основы </w:t>
            </w:r>
            <w:bookmarkEnd w:id="14"/>
            <w:r w:rsidRPr="00862E0D"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815" w:type="dxa"/>
          </w:tcPr>
          <w:p w14:paraId="2A248B1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56F96DB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39F2D65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х</w:t>
            </w:r>
          </w:p>
        </w:tc>
        <w:tc>
          <w:tcPr>
            <w:tcW w:w="816" w:type="dxa"/>
          </w:tcPr>
          <w:p w14:paraId="34152DFB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2B91CB6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1</w:t>
            </w:r>
            <w:r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3340FD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E42800" w:rsidRPr="006A2386" w14:paraId="76B5332D" w14:textId="77777777" w:rsidTr="00DA563C">
        <w:tc>
          <w:tcPr>
            <w:tcW w:w="1701" w:type="dxa"/>
            <w:vMerge/>
          </w:tcPr>
          <w:p w14:paraId="0B018F26" w14:textId="77777777" w:rsidR="00E42800" w:rsidRPr="00862E0D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55DD64B8" w14:textId="77777777" w:rsidR="00E42800" w:rsidRPr="00862E0D" w:rsidRDefault="00E42800" w:rsidP="00DA563C">
            <w:pPr>
              <w:rPr>
                <w:iCs/>
              </w:rPr>
            </w:pPr>
            <w:r w:rsidRPr="00862E0D">
              <w:rPr>
                <w:iCs/>
              </w:rPr>
              <w:t xml:space="preserve">Тема 1.1 </w:t>
            </w:r>
          </w:p>
          <w:p w14:paraId="296DBE5D" w14:textId="77777777" w:rsidR="00E42800" w:rsidRPr="00862E0D" w:rsidRDefault="00E42800" w:rsidP="00DA563C">
            <w:pPr>
              <w:jc w:val="both"/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 xml:space="preserve">Геометрическая вероятность. </w:t>
            </w:r>
          </w:p>
        </w:tc>
        <w:tc>
          <w:tcPr>
            <w:tcW w:w="815" w:type="dxa"/>
          </w:tcPr>
          <w:p w14:paraId="722CAF4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374C36A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DA00E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360B1E0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9494B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2197BF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204BA631" w14:textId="77777777" w:rsidTr="00DA563C">
        <w:trPr>
          <w:trHeight w:val="1034"/>
        </w:trPr>
        <w:tc>
          <w:tcPr>
            <w:tcW w:w="1701" w:type="dxa"/>
            <w:vMerge/>
          </w:tcPr>
          <w:p w14:paraId="20794900" w14:textId="77777777" w:rsidR="00E42800" w:rsidRPr="00862E0D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67F23E05" w14:textId="77777777" w:rsidR="00E42800" w:rsidRPr="00862E0D" w:rsidRDefault="00E42800" w:rsidP="00DA563C">
            <w:pPr>
              <w:rPr>
                <w:iCs/>
              </w:rPr>
            </w:pPr>
            <w:r w:rsidRPr="00862E0D">
              <w:rPr>
                <w:iCs/>
              </w:rPr>
              <w:t xml:space="preserve">Практическое занятие № 1.1 </w:t>
            </w:r>
          </w:p>
          <w:p w14:paraId="5342286C" w14:textId="77777777" w:rsidR="00E42800" w:rsidRPr="00862E0D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 w:rsidRPr="00862E0D">
              <w:t xml:space="preserve">Вычисление вероятностей по классической схеме. Выражение одних событий через другие с помощью операций над событиями и вычисление вероятностей с использованием правил (аксиом) теории вероятностей. </w:t>
            </w:r>
          </w:p>
        </w:tc>
        <w:tc>
          <w:tcPr>
            <w:tcW w:w="815" w:type="dxa"/>
          </w:tcPr>
          <w:p w14:paraId="2C15929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2A4D4F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188BC19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448F2D07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43BF379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9C471B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044F56BA" w14:textId="77777777" w:rsidTr="00DA563C">
        <w:trPr>
          <w:trHeight w:val="1034"/>
        </w:trPr>
        <w:tc>
          <w:tcPr>
            <w:tcW w:w="1701" w:type="dxa"/>
            <w:vMerge/>
          </w:tcPr>
          <w:p w14:paraId="1133736E" w14:textId="77777777" w:rsidR="00E42800" w:rsidRPr="00862E0D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7DDFFD54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1.2</w:t>
            </w:r>
          </w:p>
          <w:p w14:paraId="15066C77" w14:textId="77777777" w:rsidR="00E42800" w:rsidRPr="00862E0D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815" w:type="dxa"/>
          </w:tcPr>
          <w:p w14:paraId="327BC8E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1D71E2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  <w:vMerge/>
          </w:tcPr>
          <w:p w14:paraId="44ADC9D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A26067D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7FD3D62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CCA9F5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143E62DC" w14:textId="77777777" w:rsidTr="00DA563C">
        <w:tc>
          <w:tcPr>
            <w:tcW w:w="1701" w:type="dxa"/>
            <w:vMerge/>
          </w:tcPr>
          <w:p w14:paraId="72BEBEC3" w14:textId="77777777" w:rsidR="00E42800" w:rsidRPr="00862E0D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1AA92A97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66D39E1F" w14:textId="77777777" w:rsidR="00E42800" w:rsidRPr="00862E0D" w:rsidRDefault="00E42800" w:rsidP="00DA563C">
            <w:pPr>
              <w:jc w:val="both"/>
            </w:pPr>
            <w:r>
              <w:rPr>
                <w:bCs/>
              </w:rPr>
              <w:t xml:space="preserve">Решение задач на применение формулы полной вероятности и формулы Байеса. Биномиальное распределение. </w:t>
            </w:r>
          </w:p>
          <w:p w14:paraId="5F65FF19" w14:textId="77777777" w:rsidR="00E42800" w:rsidRPr="00862E0D" w:rsidRDefault="00E42800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66F85B3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0D1285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305BB7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F5BBF8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738D69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A8DFD6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0E2B9E11" w14:textId="77777777" w:rsidTr="00DA563C">
        <w:tc>
          <w:tcPr>
            <w:tcW w:w="1701" w:type="dxa"/>
            <w:vMerge/>
          </w:tcPr>
          <w:p w14:paraId="386345A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372CB56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3</w:t>
            </w:r>
          </w:p>
          <w:p w14:paraId="75EF95A1" w14:textId="77777777" w:rsidR="00E42800" w:rsidRPr="004E2D8C" w:rsidRDefault="00E42800" w:rsidP="00DA563C">
            <w:pPr>
              <w:rPr>
                <w:iCs/>
              </w:rPr>
            </w:pPr>
            <w:r w:rsidRPr="004E2D8C">
              <w:lastRenderedPageBreak/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815" w:type="dxa"/>
          </w:tcPr>
          <w:p w14:paraId="034C373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1DEE872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2C3C50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B6A7091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D6D280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A5FEC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26A3C7E5" w14:textId="77777777" w:rsidTr="00DA563C">
        <w:tc>
          <w:tcPr>
            <w:tcW w:w="1701" w:type="dxa"/>
            <w:vMerge/>
          </w:tcPr>
          <w:p w14:paraId="3A5BA52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8DAAA3E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27C202C3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Применение теоремы Лапласа</w:t>
            </w:r>
          </w:p>
        </w:tc>
        <w:tc>
          <w:tcPr>
            <w:tcW w:w="815" w:type="dxa"/>
          </w:tcPr>
          <w:p w14:paraId="58F0BE7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6C6D97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591204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B8FA47A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0A592A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F791D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4EA064BC" w14:textId="77777777" w:rsidTr="00DA563C">
        <w:tc>
          <w:tcPr>
            <w:tcW w:w="1701" w:type="dxa"/>
            <w:vMerge/>
          </w:tcPr>
          <w:p w14:paraId="7438524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FB9C045" w14:textId="77777777" w:rsidR="00E42800" w:rsidRPr="004518EE" w:rsidRDefault="00E42800" w:rsidP="00DA563C">
            <w:pPr>
              <w:rPr>
                <w:iCs/>
              </w:rPr>
            </w:pPr>
            <w:r w:rsidRPr="004518EE">
              <w:rPr>
                <w:iCs/>
              </w:rPr>
              <w:t>Тема 1.</w:t>
            </w:r>
            <w:r>
              <w:rPr>
                <w:iCs/>
              </w:rPr>
              <w:t>4</w:t>
            </w:r>
          </w:p>
          <w:p w14:paraId="0411D363" w14:textId="77777777" w:rsidR="00E42800" w:rsidRPr="006A2386" w:rsidRDefault="00E42800" w:rsidP="00DA563C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815" w:type="dxa"/>
          </w:tcPr>
          <w:p w14:paraId="3AE738E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37F021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A80C0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85BDCB8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72F62A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FE8520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0C8986D1" w14:textId="77777777" w:rsidTr="00DA563C">
        <w:tc>
          <w:tcPr>
            <w:tcW w:w="1701" w:type="dxa"/>
            <w:vMerge/>
          </w:tcPr>
          <w:p w14:paraId="7A4559F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19A02A5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1C645593" w14:textId="77777777" w:rsidR="00E42800" w:rsidRPr="006A2386" w:rsidRDefault="00E42800" w:rsidP="00DA563C">
            <w:pPr>
              <w:rPr>
                <w:iCs/>
              </w:rPr>
            </w:pPr>
            <w:r>
              <w:t>Простейшие числовые характеристики дискретных случайных величин: математическое ожидание, дисперсия и среднее квадратическое отклонение. Мода и медиана. Моменты.</w:t>
            </w:r>
          </w:p>
        </w:tc>
        <w:tc>
          <w:tcPr>
            <w:tcW w:w="815" w:type="dxa"/>
          </w:tcPr>
          <w:p w14:paraId="5033B5E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AD54B8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3BF959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7DAC55B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D2056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A2730D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211BE67F" w14:textId="77777777" w:rsidTr="00DA563C">
        <w:tc>
          <w:tcPr>
            <w:tcW w:w="1701" w:type="dxa"/>
            <w:vMerge w:val="restart"/>
          </w:tcPr>
          <w:p w14:paraId="1305CA2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02A20C6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5</w:t>
            </w:r>
          </w:p>
          <w:p w14:paraId="4B383282" w14:textId="77777777" w:rsidR="00E42800" w:rsidRPr="004518EE" w:rsidRDefault="00E42800" w:rsidP="00DA563C">
            <w:pPr>
              <w:rPr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815" w:type="dxa"/>
          </w:tcPr>
          <w:p w14:paraId="45F6724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A89F6F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9D422E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A4C6C43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0E2067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A1F62B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027F577A" w14:textId="77777777" w:rsidTr="00DA563C">
        <w:trPr>
          <w:trHeight w:val="164"/>
        </w:trPr>
        <w:tc>
          <w:tcPr>
            <w:tcW w:w="1701" w:type="dxa"/>
            <w:vMerge/>
          </w:tcPr>
          <w:p w14:paraId="4666627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0DD32C5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20F195D9" w14:textId="77777777" w:rsidR="00E42800" w:rsidRPr="006A2386" w:rsidRDefault="00E42800" w:rsidP="00DA563C">
            <w:pPr>
              <w:rPr>
                <w:iCs/>
              </w:rPr>
            </w:pPr>
            <w:r>
              <w:t>Вычисление числовых характеристик непрерывных случайных величин</w:t>
            </w:r>
          </w:p>
        </w:tc>
        <w:tc>
          <w:tcPr>
            <w:tcW w:w="815" w:type="dxa"/>
            <w:vMerge w:val="restart"/>
          </w:tcPr>
          <w:p w14:paraId="6F0E56FC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42BE16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72722C5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211CDBBB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6B2656C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8DC9CF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55E2BA03" w14:textId="77777777" w:rsidTr="00DA563C">
        <w:trPr>
          <w:trHeight w:val="164"/>
        </w:trPr>
        <w:tc>
          <w:tcPr>
            <w:tcW w:w="1701" w:type="dxa"/>
            <w:vMerge/>
          </w:tcPr>
          <w:p w14:paraId="6A4B945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086060C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60A2FFA8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bCs/>
              </w:rPr>
              <w:t>Нормальное, пуассоновское, равномерное и показательное распределения.</w:t>
            </w:r>
          </w:p>
        </w:tc>
        <w:tc>
          <w:tcPr>
            <w:tcW w:w="815" w:type="dxa"/>
            <w:vMerge/>
          </w:tcPr>
          <w:p w14:paraId="6836AF43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4EE9860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/>
          </w:tcPr>
          <w:p w14:paraId="2058581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7838538D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23EA495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E0BCDC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381CFE49" w14:textId="77777777" w:rsidTr="00DA563C">
        <w:tc>
          <w:tcPr>
            <w:tcW w:w="1701" w:type="dxa"/>
            <w:vMerge/>
          </w:tcPr>
          <w:p w14:paraId="7606FA3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B97310" w14:textId="77777777" w:rsidR="00E42800" w:rsidRDefault="00E42800" w:rsidP="00DA563C">
            <w:r>
              <w:t>Тема 1.6</w:t>
            </w:r>
          </w:p>
          <w:p w14:paraId="597FDC17" w14:textId="77777777" w:rsidR="00E42800" w:rsidRPr="006A2386" w:rsidRDefault="00E42800" w:rsidP="00DA563C">
            <w:pPr>
              <w:rPr>
                <w:iCs/>
              </w:rPr>
            </w:pPr>
            <w:r>
              <w:t xml:space="preserve">Многомерные случайные величины, двумерные величины, независимость. Закон больших чисел. </w:t>
            </w:r>
          </w:p>
          <w:p w14:paraId="192B4FCD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2DA11F1A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932E1B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009147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7624EC1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17406D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3B3695C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44EEC7D0" w14:textId="77777777" w:rsidTr="00DA563C">
        <w:tc>
          <w:tcPr>
            <w:tcW w:w="1701" w:type="dxa"/>
          </w:tcPr>
          <w:p w14:paraId="4B540E2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2B10ED7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7</w:t>
            </w:r>
          </w:p>
          <w:p w14:paraId="0D935248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bCs/>
              </w:rPr>
              <w:lastRenderedPageBreak/>
              <w:t>Дискретные двумерные случайные величины, таблица распределения вероятностей, восстановление законов распределения составляющих величин, вычисление моментов</w:t>
            </w:r>
          </w:p>
        </w:tc>
        <w:tc>
          <w:tcPr>
            <w:tcW w:w="815" w:type="dxa"/>
          </w:tcPr>
          <w:p w14:paraId="67C85784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D2481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D2515E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2C59CC0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21B522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4D2CA62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56EB8E09" w14:textId="77777777" w:rsidTr="00DA563C">
        <w:tc>
          <w:tcPr>
            <w:tcW w:w="1701" w:type="dxa"/>
            <w:vMerge w:val="restart"/>
          </w:tcPr>
          <w:p w14:paraId="17743F6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2C4025">
              <w:rPr>
                <w:iCs/>
              </w:rPr>
              <w:t>ОПК-1, ОПК-2</w:t>
            </w:r>
          </w:p>
        </w:tc>
        <w:tc>
          <w:tcPr>
            <w:tcW w:w="5953" w:type="dxa"/>
          </w:tcPr>
          <w:p w14:paraId="61B0CE72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I</w:t>
            </w:r>
            <w:r w:rsidRPr="006A2386">
              <w:rPr>
                <w:b/>
                <w:iCs/>
              </w:rPr>
              <w:t xml:space="preserve">. </w:t>
            </w:r>
            <w:r>
              <w:rPr>
                <w:b/>
              </w:rPr>
              <w:t>Математическая статистика</w:t>
            </w:r>
          </w:p>
        </w:tc>
        <w:tc>
          <w:tcPr>
            <w:tcW w:w="815" w:type="dxa"/>
          </w:tcPr>
          <w:p w14:paraId="56ECD39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67D279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A646B0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196AB49A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2D9F2F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4002" w:type="dxa"/>
            <w:vMerge w:val="restart"/>
          </w:tcPr>
          <w:p w14:paraId="4EE4394F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477791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1</w:t>
            </w:r>
          </w:p>
          <w:p w14:paraId="166D6F0E" w14:textId="77777777" w:rsidR="00E42800" w:rsidRPr="006A2386" w:rsidRDefault="00E42800" w:rsidP="00DA563C">
            <w:pPr>
              <w:jc w:val="both"/>
              <w:rPr>
                <w:iCs/>
              </w:rPr>
            </w:pPr>
          </w:p>
          <w:p w14:paraId="7F4A1DAF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961CC37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7E44DBF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C876437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11C64ED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958B4DD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1F30D0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6A0940B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95C6D33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9D5F31A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FDC016A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62F189A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7CF7E4D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E2D05D8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0462051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2</w:t>
            </w:r>
          </w:p>
          <w:p w14:paraId="1D5265AC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D132B5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3725EC7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5AADEB9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72F1E4B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5AA2133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AC88867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A25C052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54FC8A7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0D197B8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3B63AA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0F4ACC0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5940F4E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C1BD6BD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09DB5C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C315C4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3</w:t>
            </w:r>
          </w:p>
          <w:p w14:paraId="6CAE9D7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1DB872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DDC50CF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815022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9003A55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8CA9024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E0896EF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A933134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BD384B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C9623E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778F712E" w14:textId="77777777" w:rsidTr="00DA563C">
        <w:tc>
          <w:tcPr>
            <w:tcW w:w="1701" w:type="dxa"/>
            <w:vMerge/>
          </w:tcPr>
          <w:p w14:paraId="25B4CFB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490FD77" w14:textId="77777777" w:rsidR="00E42800" w:rsidRDefault="00E42800" w:rsidP="00DA563C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>Тема 2.1</w:t>
            </w:r>
          </w:p>
          <w:p w14:paraId="6958863C" w14:textId="77777777" w:rsidR="00E42800" w:rsidRPr="006A2386" w:rsidRDefault="00E42800" w:rsidP="00DA563C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815" w:type="dxa"/>
          </w:tcPr>
          <w:p w14:paraId="04229AF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3EA0CB0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999B3B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8F7992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337C1F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D17DD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5D160E17" w14:textId="77777777" w:rsidTr="00DA563C">
        <w:tc>
          <w:tcPr>
            <w:tcW w:w="1701" w:type="dxa"/>
            <w:vMerge/>
          </w:tcPr>
          <w:p w14:paraId="54F5F3D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A992C64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6148E0A0" w14:textId="77777777" w:rsidR="00E42800" w:rsidRPr="006A2386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b/>
                <w:iCs/>
              </w:rPr>
            </w:pPr>
            <w:r>
              <w:rPr>
                <w:bCs/>
              </w:rPr>
              <w:t>Выборка, вариационный ряд, график выборочной (эмпирической) функции распределения. Построение гистограммы и многоугольника частот.</w:t>
            </w:r>
          </w:p>
        </w:tc>
        <w:tc>
          <w:tcPr>
            <w:tcW w:w="815" w:type="dxa"/>
          </w:tcPr>
          <w:p w14:paraId="43DE545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56248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5AC4659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B798F05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1708BC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5AE5C4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6FB37331" w14:textId="77777777" w:rsidTr="00DA563C">
        <w:tc>
          <w:tcPr>
            <w:tcW w:w="1701" w:type="dxa"/>
            <w:vMerge/>
          </w:tcPr>
          <w:p w14:paraId="3227787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F44A36D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2.2</w:t>
            </w:r>
          </w:p>
          <w:p w14:paraId="773E69A8" w14:textId="77777777" w:rsidR="00E42800" w:rsidRPr="006A2386" w:rsidRDefault="00E42800" w:rsidP="00DA563C">
            <w:pPr>
              <w:jc w:val="both"/>
              <w:rPr>
                <w:iCs/>
              </w:rPr>
            </w:pPr>
            <w:r>
              <w:rPr>
                <w:iCs/>
              </w:rPr>
              <w:t xml:space="preserve">Точечные оценки параметров распределения. Метод моментов и максимального правдоподобия. </w:t>
            </w:r>
          </w:p>
        </w:tc>
        <w:tc>
          <w:tcPr>
            <w:tcW w:w="815" w:type="dxa"/>
          </w:tcPr>
          <w:p w14:paraId="306842C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2AD7743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691146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C796E5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1F497D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73273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5EABB1CB" w14:textId="77777777" w:rsidTr="00DA563C">
        <w:tc>
          <w:tcPr>
            <w:tcW w:w="1701" w:type="dxa"/>
            <w:vMerge/>
          </w:tcPr>
          <w:p w14:paraId="52570A5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033DECD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2</w:t>
            </w:r>
          </w:p>
          <w:p w14:paraId="10F757B6" w14:textId="77777777" w:rsidR="00E42800" w:rsidRPr="006A2386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t xml:space="preserve">Оценки параметров распределений, вычисление значения несмещенной (исправленной) оценки дисперсии и корреляционного моменты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  <w:tc>
          <w:tcPr>
            <w:tcW w:w="815" w:type="dxa"/>
          </w:tcPr>
          <w:p w14:paraId="7BEC90B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77E39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3B63EE0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3B057C5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F23DB6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DA42EF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49AB6753" w14:textId="77777777" w:rsidTr="00DA563C">
        <w:tc>
          <w:tcPr>
            <w:tcW w:w="1701" w:type="dxa"/>
            <w:vMerge/>
          </w:tcPr>
          <w:p w14:paraId="7BD0ABA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574AD8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3</w:t>
            </w:r>
          </w:p>
          <w:p w14:paraId="22DEF419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 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5E471C53" w14:textId="77777777" w:rsidR="00E42800" w:rsidRPr="006A2386" w:rsidRDefault="00E42800" w:rsidP="00DA563C">
            <w:pPr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691693A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222BAFB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01840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23209D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4B0FB3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4A1439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5AD7B64E" w14:textId="77777777" w:rsidTr="00DA563C">
        <w:tc>
          <w:tcPr>
            <w:tcW w:w="1701" w:type="dxa"/>
            <w:vMerge/>
          </w:tcPr>
          <w:p w14:paraId="4FA7C91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2D9A348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3</w:t>
            </w:r>
          </w:p>
          <w:p w14:paraId="225A0901" w14:textId="77777777" w:rsidR="00E42800" w:rsidRPr="006A2386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lastRenderedPageBreak/>
              <w:t>Построение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</w:tc>
        <w:tc>
          <w:tcPr>
            <w:tcW w:w="815" w:type="dxa"/>
          </w:tcPr>
          <w:p w14:paraId="73182AF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359AD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6A238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008180F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33D8EA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96528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0E7E20D" w14:textId="77777777" w:rsidR="00E42800" w:rsidRPr="006A2386" w:rsidRDefault="00E42800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E42800" w:rsidRPr="006A2386" w14:paraId="51F9BB2A" w14:textId="77777777" w:rsidTr="00DA563C">
        <w:tc>
          <w:tcPr>
            <w:tcW w:w="1701" w:type="dxa"/>
            <w:vMerge/>
          </w:tcPr>
          <w:p w14:paraId="2079C74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ADE8DCF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4</w:t>
            </w:r>
          </w:p>
          <w:p w14:paraId="46F3460B" w14:textId="77777777" w:rsidR="00E42800" w:rsidRPr="006A2386" w:rsidRDefault="00E42800" w:rsidP="00DA563C">
            <w:pPr>
              <w:rPr>
                <w:iCs/>
              </w:rPr>
            </w:pPr>
            <w:r>
              <w:t>Проверка параметрических простых и сложных гипотез.</w:t>
            </w:r>
          </w:p>
        </w:tc>
        <w:tc>
          <w:tcPr>
            <w:tcW w:w="815" w:type="dxa"/>
          </w:tcPr>
          <w:p w14:paraId="7DD2F9F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1CCA77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414A2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C7D1A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EC1DE3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E75A2F8" w14:textId="77777777" w:rsidR="00E42800" w:rsidRPr="006A2386" w:rsidRDefault="00E42800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E42800" w:rsidRPr="006A2386" w14:paraId="0D482959" w14:textId="77777777" w:rsidTr="00DA563C">
        <w:tc>
          <w:tcPr>
            <w:tcW w:w="1701" w:type="dxa"/>
            <w:vMerge/>
          </w:tcPr>
          <w:p w14:paraId="748E278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C8E5343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4</w:t>
            </w:r>
          </w:p>
          <w:p w14:paraId="4B1CEB42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bCs/>
              </w:rPr>
              <w:t>Проверка простых и сложных гипотез о равенстве двух математических ожиданий (с известными и неизвестными дисперсиями) и дисперсий.</w:t>
            </w:r>
          </w:p>
        </w:tc>
        <w:tc>
          <w:tcPr>
            <w:tcW w:w="815" w:type="dxa"/>
          </w:tcPr>
          <w:p w14:paraId="2F7A2C7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D09149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066ED1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7A38E3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893803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DA991B9" w14:textId="77777777" w:rsidR="00E42800" w:rsidRPr="006A2386" w:rsidRDefault="00E42800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E42800" w:rsidRPr="006A2386" w14:paraId="14C9B67D" w14:textId="77777777" w:rsidTr="00DA563C">
        <w:tc>
          <w:tcPr>
            <w:tcW w:w="1701" w:type="dxa"/>
            <w:vMerge/>
          </w:tcPr>
          <w:p w14:paraId="2466E53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A745D6D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Тема 2.5 Проверка непараметрических гипотез</w:t>
            </w:r>
          </w:p>
        </w:tc>
        <w:tc>
          <w:tcPr>
            <w:tcW w:w="815" w:type="dxa"/>
          </w:tcPr>
          <w:p w14:paraId="7D30EE65" w14:textId="77777777" w:rsidR="00E42800" w:rsidRPr="00D033D1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033D1">
              <w:rPr>
                <w:iCs/>
              </w:rPr>
              <w:t>3</w:t>
            </w:r>
          </w:p>
        </w:tc>
        <w:tc>
          <w:tcPr>
            <w:tcW w:w="815" w:type="dxa"/>
          </w:tcPr>
          <w:p w14:paraId="593683B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1B66DF7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4979A9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71376B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0BD2F3B" w14:textId="77777777" w:rsidR="00E42800" w:rsidRPr="006A2386" w:rsidRDefault="00E42800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E42800" w:rsidRPr="006A2386" w14:paraId="40EDFE83" w14:textId="77777777" w:rsidTr="00DA563C">
        <w:tc>
          <w:tcPr>
            <w:tcW w:w="1701" w:type="dxa"/>
            <w:vMerge/>
          </w:tcPr>
          <w:p w14:paraId="196A9AE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C539F4" w14:textId="77777777" w:rsidR="00E42800" w:rsidRDefault="00E42800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5</w:t>
            </w:r>
          </w:p>
          <w:p w14:paraId="0E4D1BA9" w14:textId="77777777" w:rsidR="00E42800" w:rsidRPr="00414AED" w:rsidRDefault="00E42800" w:rsidP="00DA563C">
            <w:pPr>
              <w:rPr>
                <w:iCs/>
              </w:rPr>
            </w:pPr>
            <w:r>
              <w:rPr>
                <w:rFonts w:eastAsia="Times New Roman"/>
                <w:color w:val="000000"/>
              </w:rPr>
              <w:t>Критерий Пирсона</w:t>
            </w:r>
            <w:r w:rsidRPr="00414AED">
              <w:rPr>
                <w:rFonts w:eastAsia="Times New Roman"/>
                <w:color w:val="000000"/>
              </w:rPr>
              <w:t xml:space="preserve"> хи-квадрат</w:t>
            </w:r>
            <w:r>
              <w:rPr>
                <w:rFonts w:eastAsia="Times New Roman"/>
                <w:color w:val="000000"/>
              </w:rPr>
              <w:t xml:space="preserve">. </w:t>
            </w:r>
            <w:r w:rsidRPr="00414AED">
              <w:rPr>
                <w:rFonts w:eastAsia="Times New Roman"/>
                <w:color w:val="000000"/>
              </w:rPr>
              <w:t>Критерий Колмогорова-Смирнова</w:t>
            </w:r>
            <w:r>
              <w:rPr>
                <w:rFonts w:eastAsia="Times New Roman"/>
                <w:color w:val="000000"/>
              </w:rPr>
              <w:t xml:space="preserve">. </w:t>
            </w:r>
          </w:p>
        </w:tc>
        <w:tc>
          <w:tcPr>
            <w:tcW w:w="815" w:type="dxa"/>
          </w:tcPr>
          <w:p w14:paraId="3F2AE9F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14:paraId="6C5DFB06" w14:textId="77777777" w:rsidR="00E42800" w:rsidRPr="009D3EB2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9D3EB2">
              <w:rPr>
                <w:bCs/>
                <w:iCs/>
              </w:rPr>
              <w:t>2</w:t>
            </w:r>
          </w:p>
        </w:tc>
        <w:tc>
          <w:tcPr>
            <w:tcW w:w="815" w:type="dxa"/>
          </w:tcPr>
          <w:p w14:paraId="6C73F6A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37CA975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721DF99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14:paraId="02FD0D2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3D3CF7DA" w14:textId="77777777" w:rsidTr="00DA563C">
        <w:tc>
          <w:tcPr>
            <w:tcW w:w="1701" w:type="dxa"/>
            <w:vMerge/>
          </w:tcPr>
          <w:p w14:paraId="0549B8A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83E30C4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Тема 2.6</w:t>
            </w:r>
          </w:p>
          <w:p w14:paraId="04E1B556" w14:textId="77777777" w:rsidR="00E42800" w:rsidRPr="007646EB" w:rsidRDefault="00E42800" w:rsidP="00DA563C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815" w:type="dxa"/>
          </w:tcPr>
          <w:p w14:paraId="61F6478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0231B7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DE0EBF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C90665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73C3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9DD68F" w14:textId="77777777" w:rsidR="00E42800" w:rsidRPr="006A2386" w:rsidRDefault="00E42800" w:rsidP="00DA563C">
            <w:pPr>
              <w:jc w:val="both"/>
              <w:rPr>
                <w:iCs/>
              </w:rPr>
            </w:pPr>
          </w:p>
        </w:tc>
      </w:tr>
      <w:tr w:rsidR="00E42800" w:rsidRPr="006A2386" w14:paraId="45170DC0" w14:textId="77777777" w:rsidTr="00DA563C">
        <w:tc>
          <w:tcPr>
            <w:tcW w:w="1701" w:type="dxa"/>
            <w:vMerge/>
          </w:tcPr>
          <w:p w14:paraId="66FD401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C914AD1" w14:textId="77777777" w:rsidR="00E42800" w:rsidRDefault="00E42800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6</w:t>
            </w:r>
          </w:p>
          <w:p w14:paraId="0CEFE2D6" w14:textId="77777777" w:rsidR="00E42800" w:rsidRPr="007646EB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Применение ранговых критериев, </w:t>
            </w:r>
            <w:r>
              <w:rPr>
                <w:iCs/>
                <w:lang w:val="en-US"/>
              </w:rPr>
              <w:t>z</w:t>
            </w:r>
            <w:r w:rsidRPr="007646EB">
              <w:rPr>
                <w:iCs/>
              </w:rPr>
              <w:t>-</w:t>
            </w:r>
            <w:r>
              <w:rPr>
                <w:iCs/>
              </w:rPr>
              <w:t>тесты</w:t>
            </w:r>
          </w:p>
        </w:tc>
        <w:tc>
          <w:tcPr>
            <w:tcW w:w="815" w:type="dxa"/>
          </w:tcPr>
          <w:p w14:paraId="69DDD3F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E1A0C6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85B1C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A57595A" w14:textId="77777777" w:rsidR="00E42800" w:rsidRPr="006A2386" w:rsidRDefault="00E42800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40BC1F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21BF1C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E42800" w:rsidRPr="006A2386" w14:paraId="4F72B13A" w14:textId="77777777" w:rsidTr="00DA563C">
        <w:tc>
          <w:tcPr>
            <w:tcW w:w="1701" w:type="dxa"/>
            <w:vMerge/>
          </w:tcPr>
          <w:p w14:paraId="207749E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5B03E1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Тема 2.7</w:t>
            </w:r>
          </w:p>
          <w:p w14:paraId="0DB083DE" w14:textId="77777777" w:rsidR="00E42800" w:rsidRPr="009D3EB2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Дисперсионный анализ </w:t>
            </w:r>
            <w:r>
              <w:rPr>
                <w:iCs/>
                <w:lang w:val="en-US"/>
              </w:rPr>
              <w:t>ANOVA</w:t>
            </w:r>
          </w:p>
        </w:tc>
        <w:tc>
          <w:tcPr>
            <w:tcW w:w="815" w:type="dxa"/>
          </w:tcPr>
          <w:p w14:paraId="47BF86C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9A37EA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3EA32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0540B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A90A5D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A37F30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23E44CB7" w14:textId="77777777" w:rsidTr="00DA563C">
        <w:tc>
          <w:tcPr>
            <w:tcW w:w="1701" w:type="dxa"/>
            <w:vMerge/>
          </w:tcPr>
          <w:p w14:paraId="7E05D0B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24E3BB" w14:textId="77777777" w:rsidR="00E42800" w:rsidRPr="007646EB" w:rsidRDefault="00E42800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7</w:t>
            </w:r>
          </w:p>
          <w:p w14:paraId="62416276" w14:textId="77777777" w:rsidR="00E42800" w:rsidRPr="007646EB" w:rsidRDefault="00E42800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Однофакторный и многофакторный дисперсионный анализ</w:t>
            </w:r>
          </w:p>
        </w:tc>
        <w:tc>
          <w:tcPr>
            <w:tcW w:w="815" w:type="dxa"/>
          </w:tcPr>
          <w:p w14:paraId="016B276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6D4634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CF17D1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759196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030B3D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770F7E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46098439" w14:textId="77777777" w:rsidTr="00DA563C">
        <w:tc>
          <w:tcPr>
            <w:tcW w:w="1701" w:type="dxa"/>
            <w:vMerge/>
          </w:tcPr>
          <w:p w14:paraId="085FC78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D7523C2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Тема 2.8</w:t>
            </w:r>
          </w:p>
          <w:p w14:paraId="71E9B466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815" w:type="dxa"/>
          </w:tcPr>
          <w:p w14:paraId="2DBA8E9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8FDE3B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F14E22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F34DEB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A51DA2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12A7CF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785ECEAF" w14:textId="77777777" w:rsidTr="00DA563C">
        <w:tc>
          <w:tcPr>
            <w:tcW w:w="1701" w:type="dxa"/>
            <w:vMerge/>
          </w:tcPr>
          <w:p w14:paraId="76224CC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E878D6" w14:textId="77777777" w:rsidR="00E42800" w:rsidRPr="000D1D10" w:rsidRDefault="00E42800" w:rsidP="00DA563C">
            <w:pPr>
              <w:rPr>
                <w:iCs/>
              </w:rPr>
            </w:pPr>
            <w:r w:rsidRPr="000D1D10">
              <w:rPr>
                <w:iCs/>
              </w:rPr>
              <w:t xml:space="preserve">Практическое </w:t>
            </w:r>
            <w:r>
              <w:rPr>
                <w:iCs/>
              </w:rPr>
              <w:t xml:space="preserve">занятие </w:t>
            </w:r>
            <w:r w:rsidRPr="00414AED">
              <w:rPr>
                <w:iCs/>
              </w:rPr>
              <w:t>№</w:t>
            </w:r>
            <w:r w:rsidRPr="000D1D10">
              <w:rPr>
                <w:iCs/>
              </w:rPr>
              <w:t xml:space="preserve"> 2.</w:t>
            </w:r>
            <w:r>
              <w:rPr>
                <w:iCs/>
              </w:rPr>
              <w:t>8</w:t>
            </w:r>
          </w:p>
          <w:p w14:paraId="1D707E0A" w14:textId="77777777" w:rsidR="00E42800" w:rsidRPr="000D1D10" w:rsidRDefault="00E42800" w:rsidP="00DA563C">
            <w:pPr>
              <w:rPr>
                <w:iCs/>
              </w:rPr>
            </w:pPr>
            <w:r w:rsidRPr="000D1D10">
              <w:rPr>
                <w:iCs/>
              </w:rPr>
              <w:t xml:space="preserve">Нахождение коэффициента корреляции Пирсон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7FA0065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92141F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BEC069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C54CE8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2444C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E6EB69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3F1ABBDE" w14:textId="77777777" w:rsidTr="00DA563C">
        <w:tc>
          <w:tcPr>
            <w:tcW w:w="1701" w:type="dxa"/>
            <w:vMerge/>
          </w:tcPr>
          <w:p w14:paraId="682C131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E49159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Тема 2.9</w:t>
            </w:r>
          </w:p>
          <w:p w14:paraId="44A8EE2E" w14:textId="77777777" w:rsidR="00E42800" w:rsidRPr="000D1D10" w:rsidRDefault="00E42800" w:rsidP="00DA563C">
            <w:pPr>
              <w:rPr>
                <w:iCs/>
              </w:rPr>
            </w:pPr>
            <w:r>
              <w:rPr>
                <w:iCs/>
              </w:rPr>
              <w:t>Регрессионный анализ. Прогнозирование.</w:t>
            </w:r>
          </w:p>
        </w:tc>
        <w:tc>
          <w:tcPr>
            <w:tcW w:w="815" w:type="dxa"/>
          </w:tcPr>
          <w:p w14:paraId="1FC6357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1FD555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EBFDF4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1E52CC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F409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0134A6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46CB61AF" w14:textId="77777777" w:rsidTr="00DA563C">
        <w:tc>
          <w:tcPr>
            <w:tcW w:w="1701" w:type="dxa"/>
            <w:vMerge/>
          </w:tcPr>
          <w:p w14:paraId="7FA61B0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2688EAD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20364B4E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Реализация регрессионного</w:t>
            </w:r>
            <w:r w:rsidRPr="000D1D10">
              <w:rPr>
                <w:iCs/>
              </w:rPr>
              <w:t xml:space="preserve"> </w:t>
            </w:r>
            <w:r>
              <w:rPr>
                <w:iCs/>
              </w:rPr>
              <w:t xml:space="preserve">анализа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5DF3BB9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A714C6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78DDC0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3D9CC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B461A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912F19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55CBF938" w14:textId="77777777" w:rsidTr="00DA563C">
        <w:tc>
          <w:tcPr>
            <w:tcW w:w="1701" w:type="dxa"/>
            <w:vMerge/>
          </w:tcPr>
          <w:p w14:paraId="036F4E05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010C851" w14:textId="77777777" w:rsidR="00E42800" w:rsidRDefault="00E42800" w:rsidP="00DA563C">
            <w:pPr>
              <w:rPr>
                <w:bCs/>
                <w:iCs/>
              </w:rPr>
            </w:pPr>
            <w:proofErr w:type="gramStart"/>
            <w:r>
              <w:rPr>
                <w:bCs/>
                <w:iCs/>
              </w:rPr>
              <w:t>Тема  2.10</w:t>
            </w:r>
            <w:proofErr w:type="gramEnd"/>
          </w:p>
          <w:p w14:paraId="7EE1B598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. Итоговый обзор пройденного материала</w:t>
            </w:r>
          </w:p>
        </w:tc>
        <w:tc>
          <w:tcPr>
            <w:tcW w:w="815" w:type="dxa"/>
          </w:tcPr>
          <w:p w14:paraId="3400972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5B4AF6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FBAE22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F81FDA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8ECDE9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2230D8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2"/>
      <w:tr w:rsidR="00E42800" w:rsidRPr="006A2386" w14:paraId="18C2FDD0" w14:textId="77777777" w:rsidTr="00DA563C">
        <w:tc>
          <w:tcPr>
            <w:tcW w:w="1701" w:type="dxa"/>
          </w:tcPr>
          <w:p w14:paraId="0D24C41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848684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35296B11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Итоговое контрольное занятие по разделу 2</w:t>
            </w:r>
          </w:p>
        </w:tc>
        <w:tc>
          <w:tcPr>
            <w:tcW w:w="815" w:type="dxa"/>
          </w:tcPr>
          <w:p w14:paraId="10FD415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EC0A27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F256C6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BB5ABD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39509E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7A8FB7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E42800" w:rsidRPr="006A2386" w14:paraId="6F23B86E" w14:textId="77777777" w:rsidTr="00DA563C">
        <w:tc>
          <w:tcPr>
            <w:tcW w:w="1701" w:type="dxa"/>
          </w:tcPr>
          <w:p w14:paraId="0B8FCD4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6C33041" w14:textId="77777777" w:rsidR="00E42800" w:rsidRDefault="00E42800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291EF31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35FE1FE" w14:textId="77777777" w:rsidR="00E42800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6D88B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521C9B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C443C0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0</w:t>
            </w:r>
          </w:p>
        </w:tc>
        <w:tc>
          <w:tcPr>
            <w:tcW w:w="4002" w:type="dxa"/>
          </w:tcPr>
          <w:p w14:paraId="50BFF4E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</w:t>
            </w:r>
          </w:p>
        </w:tc>
      </w:tr>
      <w:bookmarkEnd w:id="13"/>
      <w:tr w:rsidR="00E42800" w:rsidRPr="006A2386" w14:paraId="2EF2E569" w14:textId="77777777" w:rsidTr="00DA563C">
        <w:tc>
          <w:tcPr>
            <w:tcW w:w="1701" w:type="dxa"/>
          </w:tcPr>
          <w:p w14:paraId="486744B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CC47BA5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58C84E3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76E908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7ABED2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69B6B887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21" w:type="dxa"/>
          </w:tcPr>
          <w:p w14:paraId="21D20370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4002" w:type="dxa"/>
          </w:tcPr>
          <w:p w14:paraId="10DAA4D9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6A2386">
              <w:rPr>
                <w:iCs/>
              </w:rPr>
              <w:t>Экзамен</w:t>
            </w:r>
          </w:p>
        </w:tc>
      </w:tr>
      <w:tr w:rsidR="00E42800" w:rsidRPr="006A2386" w14:paraId="4A409283" w14:textId="77777777" w:rsidTr="00DA563C">
        <w:tc>
          <w:tcPr>
            <w:tcW w:w="1701" w:type="dxa"/>
          </w:tcPr>
          <w:p w14:paraId="3757B90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62DB46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6A2386">
              <w:rPr>
                <w:b/>
                <w:iCs/>
              </w:rPr>
              <w:t xml:space="preserve">ИТОГО за </w:t>
            </w:r>
            <w:r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  <w:tc>
          <w:tcPr>
            <w:tcW w:w="815" w:type="dxa"/>
          </w:tcPr>
          <w:p w14:paraId="5A82E512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6A9AB8C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4CB0ABC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0BB9FB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21" w:type="dxa"/>
          </w:tcPr>
          <w:p w14:paraId="28EA9A2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  <w:tc>
          <w:tcPr>
            <w:tcW w:w="4002" w:type="dxa"/>
          </w:tcPr>
          <w:p w14:paraId="4B27A061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E42800" w:rsidRPr="006A2386" w14:paraId="7D2CBF73" w14:textId="77777777" w:rsidTr="00DA563C">
        <w:tc>
          <w:tcPr>
            <w:tcW w:w="1701" w:type="dxa"/>
          </w:tcPr>
          <w:p w14:paraId="2A418D4C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FD6710E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6A238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50BBF4C3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55A9AC0A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6939D53F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6AB6B50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1</w:t>
            </w:r>
          </w:p>
        </w:tc>
        <w:tc>
          <w:tcPr>
            <w:tcW w:w="821" w:type="dxa"/>
          </w:tcPr>
          <w:p w14:paraId="7E4B4034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5</w:t>
            </w:r>
          </w:p>
        </w:tc>
        <w:tc>
          <w:tcPr>
            <w:tcW w:w="4002" w:type="dxa"/>
          </w:tcPr>
          <w:p w14:paraId="27EAFE5B" w14:textId="77777777" w:rsidR="00E42800" w:rsidRPr="006A2386" w:rsidRDefault="00E42800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38B9892D" w14:textId="77777777" w:rsidR="00E42800" w:rsidRDefault="00E42800" w:rsidP="00E42800">
      <w:pPr>
        <w:pStyle w:val="2"/>
        <w:numPr>
          <w:ilvl w:val="1"/>
          <w:numId w:val="40"/>
        </w:numPr>
      </w:pPr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40D05A7D" w14:textId="77777777" w:rsidR="00E42800" w:rsidRPr="00D965B9" w:rsidRDefault="00E42800" w:rsidP="00E42800">
      <w:pPr>
        <w:pStyle w:val="2"/>
        <w:rPr>
          <w:i/>
        </w:rPr>
      </w:pPr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p w14:paraId="142C50C5" w14:textId="77777777" w:rsidR="00E42800" w:rsidRPr="006A2386" w:rsidRDefault="00E42800" w:rsidP="00E42800">
      <w:pPr>
        <w:pStyle w:val="2"/>
      </w:pPr>
      <w:r w:rsidRPr="006A2386">
        <w:t>Краткое содержание учебной дисциплины «</w:t>
      </w:r>
      <w:r>
        <w:rPr>
          <w:sz w:val="24"/>
          <w:szCs w:val="24"/>
        </w:rPr>
        <w:t>Специальные разделы математики</w:t>
      </w:r>
      <w:r w:rsidRPr="006A2386">
        <w:t>»</w:t>
      </w:r>
    </w:p>
    <w:tbl>
      <w:tblPr>
        <w:tblW w:w="1131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58"/>
        <w:gridCol w:w="4228"/>
        <w:gridCol w:w="5930"/>
      </w:tblGrid>
      <w:tr w:rsidR="00E42800" w:rsidRPr="006A2386" w14:paraId="3AF028D0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</w:tcPr>
          <w:p w14:paraId="03234380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7AE1463C" w14:textId="77777777" w:rsidR="00E42800" w:rsidRPr="006A2386" w:rsidRDefault="00E42800" w:rsidP="00DA563C">
            <w:pPr>
              <w:jc w:val="center"/>
              <w:rPr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2F50699B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E42800" w:rsidRPr="006A2386" w14:paraId="3CD9BD24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5A94AC" w14:textId="77777777" w:rsidR="00E42800" w:rsidRDefault="00E42800" w:rsidP="00DA563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Раздел 1.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064D8B" w14:textId="77777777" w:rsidR="00E42800" w:rsidRPr="006A2386" w:rsidRDefault="00E42800" w:rsidP="00DA563C">
            <w:pPr>
              <w:rPr>
                <w:b/>
                <w:iCs/>
              </w:rPr>
            </w:pPr>
            <w:r w:rsidRPr="00862E0D">
              <w:rPr>
                <w:b/>
                <w:bCs/>
                <w:iCs/>
              </w:rPr>
              <w:t>Основы теории вероятностей</w:t>
            </w:r>
          </w:p>
        </w:tc>
      </w:tr>
      <w:tr w:rsidR="00E42800" w:rsidRPr="006A2386" w14:paraId="75B2C422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39DA6F" w14:textId="77777777" w:rsidR="00E42800" w:rsidRDefault="00E42800" w:rsidP="00DA563C">
            <w:r>
              <w:t>Тема 1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7D8B53" w14:textId="77777777" w:rsidR="00E42800" w:rsidRPr="006A2386" w:rsidRDefault="00E42800" w:rsidP="00DA563C">
            <w:pPr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6AF12" w14:textId="77777777" w:rsidR="00E42800" w:rsidRDefault="00E42800" w:rsidP="00DA563C">
            <w:pPr>
              <w:jc w:val="both"/>
            </w:pPr>
            <w:r>
              <w:t>Случайные события, относительная частота и вероятность. Классическое определение вероятности, непосредственное определение вероятностей по классической схеме, применение комбинаторных формул.</w:t>
            </w:r>
          </w:p>
          <w:p w14:paraId="1586F6B2" w14:textId="77777777" w:rsidR="00E42800" w:rsidRPr="006A2386" w:rsidRDefault="00E42800" w:rsidP="00DA563C">
            <w:pPr>
              <w:rPr>
                <w:iCs/>
              </w:rPr>
            </w:pPr>
            <w:r>
              <w:t>Операции над событиями, алгебра событий, основные правила (аксиомы, теоремы) теории вероятностей случайных событий.</w:t>
            </w:r>
          </w:p>
        </w:tc>
      </w:tr>
      <w:tr w:rsidR="00E42800" w:rsidRPr="006A2386" w14:paraId="47122764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1B3267" w14:textId="77777777" w:rsidR="00E42800" w:rsidRPr="00862E0D" w:rsidRDefault="00E42800" w:rsidP="00DA563C">
            <w:r>
              <w:t>Тема 1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69828B" w14:textId="77777777" w:rsidR="00E42800" w:rsidRPr="006A2386" w:rsidRDefault="00E42800" w:rsidP="00DA563C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C1E244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Формулы полной вероятности и Байеса. Биномиальный закон распределения</w:t>
            </w:r>
          </w:p>
        </w:tc>
      </w:tr>
      <w:tr w:rsidR="00E42800" w:rsidRPr="006A2386" w14:paraId="4D980933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7DF542" w14:textId="77777777" w:rsidR="00E42800" w:rsidRPr="004E2D8C" w:rsidRDefault="00E42800" w:rsidP="00DA563C">
            <w:r>
              <w:t>Тема 1.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3694DB" w14:textId="77777777" w:rsidR="00E42800" w:rsidRDefault="00E42800" w:rsidP="00DA563C">
            <w:pPr>
              <w:rPr>
                <w:b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F97206" w14:textId="77777777" w:rsidR="00E42800" w:rsidRPr="00B61CA1" w:rsidRDefault="00E42800" w:rsidP="00DA563C">
            <w:pPr>
              <w:rPr>
                <w:bCs/>
                <w:iCs/>
              </w:rPr>
            </w:pPr>
            <w:r w:rsidRPr="00B61CA1">
              <w:rPr>
                <w:bCs/>
                <w:iCs/>
              </w:rPr>
              <w:t>Рассмотрение схемы Бернулли в случае больш</w:t>
            </w:r>
            <w:r>
              <w:rPr>
                <w:bCs/>
                <w:iCs/>
              </w:rPr>
              <w:t xml:space="preserve">ого числа испытаний. </w:t>
            </w:r>
            <w:r>
              <w:rPr>
                <w:bCs/>
              </w:rPr>
              <w:t>Таблица распределения вероятностей дискретной случайной величины, вычисление вероятностей попадания на числовые промежутки, построение графика функции распределения</w:t>
            </w:r>
          </w:p>
        </w:tc>
      </w:tr>
      <w:tr w:rsidR="00E42800" w:rsidRPr="006A2386" w14:paraId="67860EAF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A5CC22" w14:textId="77777777" w:rsidR="00E42800" w:rsidRPr="004B3E41" w:rsidRDefault="00E42800" w:rsidP="00DA563C">
            <w:r>
              <w:t>Тема 1.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950FB0" w14:textId="77777777" w:rsidR="00E42800" w:rsidRPr="006A2386" w:rsidRDefault="00E42800" w:rsidP="00DA563C">
            <w:pPr>
              <w:rPr>
                <w:bCs/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87BCE2" w14:textId="77777777" w:rsidR="00E42800" w:rsidRDefault="00E42800" w:rsidP="00DA563C">
            <w:pPr>
              <w:jc w:val="both"/>
            </w:pPr>
            <w:r>
              <w:t>Одномерные случайные величины, закон и функция распределения вероятностей, дискретные и непрерывные случайные величины. Простейшие числовые характеристики случайных одномерных величин: математическое ожидание, дисперсия и среднее квадратическое отклонение. Мода и медиана.</w:t>
            </w:r>
          </w:p>
          <w:p w14:paraId="1666242A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05E5D069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EE4EF4" w14:textId="77777777" w:rsidR="00E42800" w:rsidRPr="004518EE" w:rsidRDefault="00E42800" w:rsidP="00DA563C">
            <w:r>
              <w:t>Тема 1.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57B862" w14:textId="77777777" w:rsidR="00E42800" w:rsidRPr="006A2386" w:rsidRDefault="00E42800" w:rsidP="00DA563C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498E53" w14:textId="77777777" w:rsidR="00E42800" w:rsidRPr="006A2386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iCs/>
              </w:rPr>
            </w:pPr>
            <w:r>
              <w:rPr>
                <w:bCs/>
              </w:rPr>
              <w:t xml:space="preserve">Определение плотности распределения вероятностей непрерывной случайной величины по заданной функции распределения, решение обратной задачи, определение вероятности попадания на числовые промежутки, </w:t>
            </w:r>
            <w:r>
              <w:rPr>
                <w:bCs/>
              </w:rPr>
              <w:lastRenderedPageBreak/>
              <w:t>вычисление простейших числовых характеристик. Определение моды и медианы непрерывной случайной величины. Определение вероятностей попадания нормальной случайной величины на числовые промежутки с помощью таблицы значений функции Лапласа. Решение задач на применение интегральной и локальной теоремы Лапласа.</w:t>
            </w:r>
          </w:p>
        </w:tc>
      </w:tr>
      <w:tr w:rsidR="00E42800" w:rsidRPr="006A2386" w14:paraId="5A306250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78FFD8" w14:textId="77777777" w:rsidR="00E42800" w:rsidRDefault="00E42800" w:rsidP="00DA563C">
            <w:r>
              <w:lastRenderedPageBreak/>
              <w:t>Тема 1.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FBE80C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01E162" w14:textId="77777777" w:rsidR="00E42800" w:rsidRPr="006A2386" w:rsidRDefault="00E42800" w:rsidP="00DA563C">
            <w:pPr>
              <w:jc w:val="both"/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Моменты, корреляционный момент и коэффициент корреляции. Свойства простейших числовых характеристик.  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Понятие о законе больших чисел. Теорема Чебышева и теорема Бернулли.</w:t>
            </w:r>
          </w:p>
        </w:tc>
      </w:tr>
      <w:tr w:rsidR="00E42800" w:rsidRPr="006A2386" w14:paraId="762E6F3C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387E9E" w14:textId="77777777" w:rsidR="00E42800" w:rsidRDefault="00E42800" w:rsidP="00DA563C">
            <w:pPr>
              <w:jc w:val="both"/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5E27EC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</w:tr>
      <w:tr w:rsidR="00E42800" w:rsidRPr="006A2386" w14:paraId="66B01060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6E3D37" w14:textId="77777777" w:rsidR="00E42800" w:rsidRDefault="00E42800" w:rsidP="00DA563C">
            <w:pPr>
              <w:jc w:val="both"/>
            </w:pPr>
            <w:r>
              <w:rPr>
                <w:bCs/>
              </w:rPr>
              <w:t>Тема 2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F60E4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A4D2AF" w14:textId="77777777" w:rsidR="00E42800" w:rsidRDefault="00E42800" w:rsidP="00DA563C">
            <w:pPr>
              <w:jc w:val="both"/>
            </w:pPr>
            <w:r>
              <w:t>Выборка, выборочное распределение и выборочные характеристики. Способы представления выборочных данных, группировка (вариационный ряд, эмпирический многоугольник, функция распределения, гистограмма частот и относительных частот).</w:t>
            </w:r>
          </w:p>
          <w:p w14:paraId="783364D4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</w:p>
        </w:tc>
      </w:tr>
      <w:tr w:rsidR="00E42800" w:rsidRPr="006A2386" w14:paraId="48677814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11A5B" w14:textId="77777777" w:rsidR="00E42800" w:rsidRDefault="00E42800" w:rsidP="00DA563C">
            <w:pPr>
              <w:rPr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0CC29E" w14:textId="77777777" w:rsidR="00E42800" w:rsidRPr="006A2386" w:rsidRDefault="00E42800" w:rsidP="00DA563C">
            <w:pPr>
              <w:rPr>
                <w:b/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92EBA9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t xml:space="preserve">Параметры распределения и оценки. Требования к оценкам, несмещенная оценка дисперсии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</w:tr>
      <w:tr w:rsidR="00E42800" w:rsidRPr="006A2386" w14:paraId="363E908F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766E42" w14:textId="77777777" w:rsidR="00E42800" w:rsidRDefault="00E42800" w:rsidP="00DA563C">
            <w:pPr>
              <w:rPr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70AF66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1405923B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C7A16C" w14:textId="77777777" w:rsidR="00E42800" w:rsidRDefault="00E42800" w:rsidP="00DA563C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Построение симметричного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  <w:p w14:paraId="69888AB7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</w:p>
        </w:tc>
      </w:tr>
      <w:tr w:rsidR="00E42800" w:rsidRPr="006A2386" w14:paraId="4FE43CCB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3C7E04" w14:textId="77777777" w:rsidR="00E42800" w:rsidRDefault="00E42800" w:rsidP="00DA563C">
            <w:pPr>
              <w:jc w:val="both"/>
            </w:pPr>
            <w:r>
              <w:rPr>
                <w:bCs/>
              </w:rPr>
              <w:lastRenderedPageBreak/>
              <w:t>Тема 2.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BB1E8B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8F9216" w14:textId="77777777" w:rsidR="00E42800" w:rsidRPr="00EA5BC9" w:rsidRDefault="00E42800" w:rsidP="00DA563C">
            <w:pPr>
              <w:jc w:val="both"/>
              <w:rPr>
                <w:iCs/>
              </w:rPr>
            </w:pPr>
            <w:r w:rsidRPr="00EA5BC9">
              <w:rPr>
                <w:iCs/>
                <w:lang w:val="en-US"/>
              </w:rPr>
              <w:t>t</w:t>
            </w:r>
            <w:r w:rsidRPr="00EA5BC9">
              <w:rPr>
                <w:iCs/>
              </w:rPr>
              <w:t xml:space="preserve">-тесты Стьюдента, </w:t>
            </w:r>
            <w:r w:rsidRPr="00EA5BC9">
              <w:rPr>
                <w:iCs/>
                <w:lang w:val="en-US"/>
              </w:rPr>
              <w:t>F</w:t>
            </w:r>
            <w:r w:rsidRPr="00EA5BC9">
              <w:rPr>
                <w:iCs/>
              </w:rPr>
              <w:t>-тесты Фишера</w:t>
            </w:r>
          </w:p>
        </w:tc>
      </w:tr>
      <w:tr w:rsidR="00E42800" w:rsidRPr="006A2386" w14:paraId="00AFB070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FD19AE" w14:textId="77777777" w:rsidR="00E42800" w:rsidRDefault="00E42800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CEEB32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21C5D7" w14:textId="77777777" w:rsidR="00E42800" w:rsidRPr="00B23797" w:rsidRDefault="00E42800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>Критерии Пирсона, Колмогорова-Смирнова</w:t>
            </w:r>
          </w:p>
        </w:tc>
      </w:tr>
      <w:tr w:rsidR="00E42800" w:rsidRPr="006A2386" w14:paraId="0C5CAEA5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0584E" w14:textId="77777777" w:rsidR="00E42800" w:rsidRPr="007646EB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189B33" w14:textId="77777777" w:rsidR="00E42800" w:rsidRPr="006A2386" w:rsidRDefault="00E42800" w:rsidP="00DA563C">
            <w:pPr>
              <w:rPr>
                <w:b/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06EA71" w14:textId="77777777" w:rsidR="00E42800" w:rsidRPr="00EA5BC9" w:rsidRDefault="00E42800" w:rsidP="00DA563C">
            <w:pPr>
              <w:jc w:val="both"/>
              <w:rPr>
                <w:iCs/>
              </w:rPr>
            </w:pPr>
            <w:r w:rsidRPr="00EA5BC9">
              <w:rPr>
                <w:iCs/>
              </w:rPr>
              <w:t>Ранговые критерии и точный критерий Фишера</w:t>
            </w:r>
          </w:p>
        </w:tc>
      </w:tr>
      <w:tr w:rsidR="00E42800" w:rsidRPr="006A2386" w14:paraId="795A84CD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AA4AF41" w14:textId="77777777" w:rsidR="00E42800" w:rsidRPr="00B23797" w:rsidRDefault="00E42800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E43D1B" w14:textId="77777777" w:rsidR="00E42800" w:rsidRPr="00B23797" w:rsidRDefault="00E42800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9359D" w14:textId="77777777" w:rsidR="00E42800" w:rsidRPr="006A31DB" w:rsidRDefault="00E42800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Реализация </w:t>
            </w:r>
            <w:r w:rsidRPr="00B23797">
              <w:rPr>
                <w:iCs/>
                <w:lang w:val="en-US"/>
              </w:rPr>
              <w:t>ANOVA</w:t>
            </w:r>
            <w:r w:rsidRPr="006A31DB">
              <w:rPr>
                <w:iCs/>
              </w:rPr>
              <w:t xml:space="preserve"> </w:t>
            </w:r>
            <w:r w:rsidRPr="00B23797">
              <w:rPr>
                <w:iCs/>
              </w:rPr>
              <w:t xml:space="preserve">в </w:t>
            </w:r>
            <w:r w:rsidRPr="00B23797">
              <w:rPr>
                <w:iCs/>
                <w:lang w:val="en-US"/>
              </w:rPr>
              <w:t>Excel</w:t>
            </w:r>
            <w:r>
              <w:rPr>
                <w:iCs/>
              </w:rPr>
              <w:t xml:space="preserve"> или </w:t>
            </w:r>
            <w:proofErr w:type="spellStart"/>
            <w:r>
              <w:rPr>
                <w:iCs/>
                <w:lang w:val="en-US"/>
              </w:rPr>
              <w:t>Scilab</w:t>
            </w:r>
            <w:proofErr w:type="spellEnd"/>
          </w:p>
        </w:tc>
      </w:tr>
      <w:tr w:rsidR="00E42800" w:rsidRPr="006A2386" w14:paraId="2739FF30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A5923A" w14:textId="77777777" w:rsidR="00E42800" w:rsidRDefault="00E42800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E78853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65960A" w14:textId="77777777" w:rsidR="00E42800" w:rsidRPr="00B23797" w:rsidRDefault="00E42800" w:rsidP="00DA563C">
            <w:pPr>
              <w:jc w:val="both"/>
              <w:rPr>
                <w:b/>
                <w:bCs/>
                <w:iCs/>
              </w:rPr>
            </w:pPr>
            <w:r w:rsidRPr="000D1D10">
              <w:rPr>
                <w:iCs/>
              </w:rPr>
              <w:t>Нахождение коэффициента корреляции Пирсон</w:t>
            </w:r>
            <w:r>
              <w:rPr>
                <w:iCs/>
              </w:rPr>
              <w:t>а</w:t>
            </w:r>
            <w:r w:rsidRPr="000D1D10">
              <w:rPr>
                <w:iCs/>
              </w:rPr>
              <w:t xml:space="preserve">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  <w:r w:rsidRPr="006A31DB">
              <w:rPr>
                <w:iCs/>
              </w:rPr>
              <w:t xml:space="preserve"> </w:t>
            </w:r>
            <w:r>
              <w:rPr>
                <w:iCs/>
              </w:rPr>
              <w:t xml:space="preserve">или </w:t>
            </w:r>
            <w:proofErr w:type="spellStart"/>
            <w:r>
              <w:rPr>
                <w:iCs/>
                <w:lang w:val="en-US"/>
              </w:rPr>
              <w:t>Scilab</w:t>
            </w:r>
            <w:proofErr w:type="spellEnd"/>
          </w:p>
        </w:tc>
      </w:tr>
      <w:tr w:rsidR="00E42800" w:rsidRPr="006A2386" w14:paraId="2C291941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FF8A28" w14:textId="77777777" w:rsidR="00E42800" w:rsidRDefault="00E42800" w:rsidP="00DA563C">
            <w:pPr>
              <w:rPr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6429CD" w14:textId="77777777" w:rsidR="00E42800" w:rsidRPr="006A2386" w:rsidRDefault="00E42800" w:rsidP="00DA563C">
            <w:pPr>
              <w:rPr>
                <w:b/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1A46E52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rPr>
                <w:bCs/>
              </w:rPr>
              <w:t>Условные распределения и функции регрессии, прямая линия среднеквадратической регрессии. Нахождение выборочных уравнений прямых линий среднеквадратической регрессии по экспериментальным данным.</w:t>
            </w:r>
          </w:p>
        </w:tc>
      </w:tr>
      <w:tr w:rsidR="00E42800" w:rsidRPr="006A2386" w14:paraId="32ADCD5F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BAA7CF" w14:textId="77777777" w:rsidR="00E42800" w:rsidRDefault="00E42800" w:rsidP="00DA563C">
            <w:pPr>
              <w:jc w:val="both"/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C477D4" w14:textId="77777777" w:rsidR="00E42800" w:rsidRPr="006A2386" w:rsidRDefault="00E42800" w:rsidP="00DA563C">
            <w:pPr>
              <w:jc w:val="both"/>
              <w:rPr>
                <w:b/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35F2BB" w14:textId="77777777" w:rsidR="00E42800" w:rsidRPr="00B23797" w:rsidRDefault="00E42800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>Указывается методика выбора статистического критерия в зависимости от вида имеющихся данных и постановки задачи.</w:t>
            </w:r>
          </w:p>
        </w:tc>
      </w:tr>
    </w:tbl>
    <w:p w14:paraId="50AC7C65" w14:textId="77777777" w:rsidR="00E42800" w:rsidRPr="006A2386" w:rsidRDefault="00E42800" w:rsidP="00E42800">
      <w:pPr>
        <w:pStyle w:val="2"/>
        <w:numPr>
          <w:ilvl w:val="1"/>
          <w:numId w:val="39"/>
        </w:numPr>
      </w:pPr>
      <w:r w:rsidRPr="006A238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24"/>
        <w:gridCol w:w="3969"/>
        <w:gridCol w:w="1535"/>
        <w:gridCol w:w="709"/>
      </w:tblGrid>
      <w:tr w:rsidR="00E42800" w:rsidRPr="006A2386" w14:paraId="20D6D040" w14:textId="77777777" w:rsidTr="00DA563C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042D0217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6A238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4DB5E633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564D150F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662DB4D1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027EA400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textDirection w:val="btLr"/>
            <w:vAlign w:val="center"/>
          </w:tcPr>
          <w:p w14:paraId="4F6640F5" w14:textId="77777777" w:rsidR="00E42800" w:rsidRPr="006A2386" w:rsidRDefault="00E42800" w:rsidP="00DA563C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E42800" w:rsidRPr="006A2386" w14:paraId="04B12863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FFD82D" w14:textId="77777777" w:rsidR="00E42800" w:rsidRPr="006A2386" w:rsidRDefault="00E42800" w:rsidP="00DA563C">
            <w:pPr>
              <w:rPr>
                <w:b/>
                <w:bCs/>
                <w:iCs/>
                <w:lang w:val="en-US"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11527A3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Основы </w:t>
            </w:r>
            <w:r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1535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39E8AA2" w14:textId="77777777" w:rsidR="00E42800" w:rsidRDefault="00E42800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Контрольная работа</w:t>
            </w:r>
            <w:r>
              <w:rPr>
                <w:bCs/>
                <w:iCs/>
              </w:rPr>
              <w:t>.</w:t>
            </w:r>
          </w:p>
          <w:p w14:paraId="64392A56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01A1C02" w14:textId="77777777" w:rsidR="00E42800" w:rsidRPr="006A2386" w:rsidRDefault="00E42800" w:rsidP="00DA563C">
            <w:pPr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E42800" w:rsidRPr="006A2386" w14:paraId="400C3286" w14:textId="77777777" w:rsidTr="00DA563C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B66FF29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59579BA6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10FB1B78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C597276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5E88BE41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EF7B5F4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</w:p>
        </w:tc>
      </w:tr>
      <w:tr w:rsidR="00E42800" w:rsidRPr="006A2386" w14:paraId="633A927D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FB1333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Тема 1.2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1C612B" w14:textId="77777777" w:rsidR="00E42800" w:rsidRPr="006A2386" w:rsidRDefault="00E42800" w:rsidP="00DA563C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8C8A00F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3B15FF3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76BADAD2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96999B4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6E0587F9" w14:textId="77777777" w:rsidTr="00DA563C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5912A83D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3BCD1C67" w14:textId="77777777" w:rsidR="00E42800" w:rsidRPr="006A2386" w:rsidRDefault="00E42800" w:rsidP="00DA563C">
            <w:pPr>
              <w:rPr>
                <w:bCs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46C77901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D79F02E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7A000639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DFBC01A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</w:tr>
      <w:tr w:rsidR="00E42800" w:rsidRPr="006A2386" w14:paraId="2EC08F0A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3E5643" w14:textId="77777777" w:rsidR="00E42800" w:rsidRPr="006A2386" w:rsidRDefault="00E42800" w:rsidP="00DA563C">
            <w:pPr>
              <w:rPr>
                <w:b/>
                <w:bCs/>
                <w:iCs/>
                <w:lang w:val="en-US"/>
              </w:rPr>
            </w:pPr>
            <w:r>
              <w:t>Тема 1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3803D74" w14:textId="77777777" w:rsidR="00E42800" w:rsidRPr="006A2386" w:rsidRDefault="00E42800" w:rsidP="00DA563C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9C26150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11BE932" w14:textId="77777777" w:rsidR="00E42800" w:rsidRPr="006A2386" w:rsidRDefault="00E42800" w:rsidP="00DA563C">
            <w:pPr>
              <w:rPr>
                <w:b/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26CDE04F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322F291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</w:tr>
      <w:tr w:rsidR="00E42800" w:rsidRPr="006A2386" w14:paraId="1481C598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3C3313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Тема 1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801B79" w14:textId="77777777" w:rsidR="00E42800" w:rsidRPr="006A2386" w:rsidRDefault="00E42800" w:rsidP="00DA563C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AAB3F1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C60D3A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CF63A78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D2DE39C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5A58F1B2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861DAD" w14:textId="77777777" w:rsidR="00E42800" w:rsidRDefault="00E42800" w:rsidP="00DA563C">
            <w:r>
              <w:t>Тема 1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2D5E4D" w14:textId="77777777" w:rsidR="00E42800" w:rsidRPr="004518EE" w:rsidRDefault="00E42800" w:rsidP="00DA563C"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876B64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3A2FB6BE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  <w:bottom w:val="single" w:sz="8" w:space="0" w:color="000000"/>
            </w:tcBorders>
          </w:tcPr>
          <w:p w14:paraId="53826194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BE63A57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7779D638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3D2E8E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2FBED9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9B96CB1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 w:val="restart"/>
            <w:tcBorders>
              <w:left w:val="single" w:sz="8" w:space="0" w:color="000000"/>
            </w:tcBorders>
          </w:tcPr>
          <w:p w14:paraId="798B7E51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17</w:t>
            </w:r>
          </w:p>
        </w:tc>
      </w:tr>
      <w:tr w:rsidR="00E42800" w:rsidRPr="006A2386" w14:paraId="7BEAAD10" w14:textId="77777777" w:rsidTr="00DA563C">
        <w:trPr>
          <w:trHeight w:val="129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181C18A9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8EAB7AE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 xml:space="preserve">Выборки, их характеристики. </w:t>
            </w:r>
            <w:r>
              <w:lastRenderedPageBreak/>
              <w:t>Графическое изображение и числовые характеристики статистического распределения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F954F1A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выполнение домашних заданий</w:t>
            </w:r>
          </w:p>
          <w:p w14:paraId="0E085777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1101A7D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lastRenderedPageBreak/>
              <w:t xml:space="preserve">Индивидуальное задание </w:t>
            </w:r>
            <w:r>
              <w:rPr>
                <w:bCs/>
                <w:iCs/>
              </w:rPr>
              <w:lastRenderedPageBreak/>
              <w:t xml:space="preserve">по темам </w:t>
            </w:r>
            <w:proofErr w:type="gramStart"/>
            <w:r>
              <w:rPr>
                <w:bCs/>
                <w:iCs/>
              </w:rPr>
              <w:t>2.1-2.3</w:t>
            </w:r>
            <w:proofErr w:type="gramEnd"/>
            <w:r>
              <w:rPr>
                <w:bCs/>
                <w:iCs/>
              </w:rPr>
              <w:t>.</w:t>
            </w:r>
          </w:p>
          <w:p w14:paraId="11D51856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713568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301BE071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74FE37F8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57B61A5B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01DF93E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8EF6D62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4440260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05742EF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387E2A9D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5B35A186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33827F60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05D5CB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8BAC654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3BE07D67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2EAF8A11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1F506D58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6B7F8F8D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7B2F21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6FEE69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70A8227D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2E37B6C1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2A6AD7E4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5FE90E22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AD0130F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B77DEB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712A194F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7D401A1B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1F367206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6C11F88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9E3659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3BD531B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8132623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7719D81E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3584F0CF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4816FD0E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4F6E35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E7C77F6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973545B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61AAB34D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6CAD7FB7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57097B27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1C661C2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2A11A1B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78FA70CF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2877D2AB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17D9B906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169BD8EC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3DDA2F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8C281CE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12B66CAB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3AC69F26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70D448A6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1AF3EBF6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AB0065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DEF5C57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86A6987" w14:textId="77777777" w:rsidTr="00DA563C">
        <w:trPr>
          <w:trHeight w:val="124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7B73A7B8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EF6489D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94C71CB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4B672E1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661FE6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7B6EA78E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5F0FEB" w14:textId="77777777" w:rsidR="00E42800" w:rsidRPr="006A2386" w:rsidRDefault="00E42800" w:rsidP="00DA563C">
            <w:pPr>
              <w:tabs>
                <w:tab w:val="left" w:pos="390"/>
              </w:tabs>
              <w:rPr>
                <w:bCs/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AF2AD32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EB36B3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C9E3B35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D523359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588C807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24DE1C70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1EEBD1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49AD3B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65879762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C77A79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8B22EB4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6B67274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051956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637F8FF7" w14:textId="77777777" w:rsidTr="00DA563C">
        <w:trPr>
          <w:trHeight w:val="545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77F5C41C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A7154B1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CAE124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7A2C0FEB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76BB584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4-2.5</w:t>
            </w:r>
            <w:proofErr w:type="gramEnd"/>
            <w:r>
              <w:rPr>
                <w:bCs/>
                <w:iCs/>
              </w:rPr>
              <w:t>.</w:t>
            </w:r>
          </w:p>
          <w:p w14:paraId="4A1F4844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24453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444069A9" w14:textId="77777777" w:rsidTr="00DA563C">
        <w:trPr>
          <w:trHeight w:val="545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2FC2D9C9" w14:textId="77777777" w:rsidR="00E42800" w:rsidRDefault="00E42800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129D2CD" w14:textId="77777777" w:rsidR="00E42800" w:rsidRDefault="00E42800" w:rsidP="00DA563C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C88FA10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DEDE764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D2CE4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4AA77675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225980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D06CED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CEF8974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C78FA50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8279A5D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259D0AF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4A033D84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7838C8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2705B5" w14:textId="77777777" w:rsidR="00E42800" w:rsidRPr="006A2386" w:rsidRDefault="00E42800" w:rsidP="00DA563C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12BB4F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DA89546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7737485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34A0735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3FC2B41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5BD2CF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B34895" w14:textId="77777777" w:rsidR="00E42800" w:rsidRPr="006A2386" w:rsidRDefault="00E42800" w:rsidP="00DA563C">
            <w:pPr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F45FDC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0E4BB2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37ABE2A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7-2.9</w:t>
            </w:r>
            <w:proofErr w:type="gramEnd"/>
            <w:r>
              <w:rPr>
                <w:bCs/>
                <w:iCs/>
              </w:rPr>
              <w:t>.</w:t>
            </w:r>
          </w:p>
          <w:p w14:paraId="36DE0436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E5452DF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70D2DC30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140200" w14:textId="77777777" w:rsidR="00E42800" w:rsidRPr="006A2386" w:rsidRDefault="00E42800" w:rsidP="00DA563C">
            <w:pPr>
              <w:tabs>
                <w:tab w:val="left" w:pos="686"/>
              </w:tabs>
              <w:rPr>
                <w:bCs/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9DAC58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9E966A4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5A135DAB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3FD5CE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9E13C4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577AF919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456208F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2C095B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FC81E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E5CFB7F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028ED6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D27B5E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38367CB5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3B3102C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802487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061FE3" w14:textId="77777777" w:rsidR="00E42800" w:rsidRPr="006A2386" w:rsidRDefault="00E42800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802474B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A75DD96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6C2BF6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6FB3FBD2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5B09DE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964285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4782BCFC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ые задания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7D98F320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  <w:tr w:rsidR="00E42800" w:rsidRPr="006A2386" w14:paraId="55ACE6F0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D0A863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8DCF7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A1EB5D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CF1D88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15</w:t>
            </w:r>
          </w:p>
        </w:tc>
      </w:tr>
      <w:tr w:rsidR="00E42800" w:rsidRPr="006A2386" w14:paraId="6130E902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245AAE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B7A8B7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Всего: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26D056B7" w14:textId="77777777" w:rsidR="00E42800" w:rsidRDefault="00E42800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219B62FB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71</w:t>
            </w:r>
          </w:p>
        </w:tc>
      </w:tr>
    </w:tbl>
    <w:p w14:paraId="2C67E9EA" w14:textId="77777777" w:rsidR="00E42800" w:rsidRPr="008B5224" w:rsidRDefault="00E42800" w:rsidP="00E42800">
      <w:pPr>
        <w:pStyle w:val="2"/>
        <w:numPr>
          <w:ilvl w:val="1"/>
          <w:numId w:val="39"/>
        </w:numPr>
        <w:rPr>
          <w:rFonts w:eastAsiaTheme="minorHAnsi"/>
          <w:noProof/>
          <w:szCs w:val="24"/>
          <w:lang w:eastAsia="en-US"/>
        </w:rPr>
      </w:pPr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298576F9" w14:textId="77777777" w:rsidR="00E42800" w:rsidRDefault="00E42800" w:rsidP="00E42800">
      <w:pPr>
        <w:ind w:firstLine="709"/>
        <w:jc w:val="both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tab/>
      </w:r>
      <w:r w:rsidRPr="00265D29">
        <w:rPr>
          <w:sz w:val="24"/>
          <w:szCs w:val="24"/>
        </w:rPr>
        <w:t xml:space="preserve">Реализация программы </w:t>
      </w:r>
      <w:r w:rsidRPr="008B5224">
        <w:rPr>
          <w:iCs/>
          <w:sz w:val="24"/>
          <w:szCs w:val="24"/>
        </w:rPr>
        <w:t xml:space="preserve">учебной дисциплины </w:t>
      </w:r>
      <w:r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>
        <w:rPr>
          <w:sz w:val="24"/>
          <w:szCs w:val="24"/>
        </w:rPr>
        <w:t>действующими локальными актами университета.</w:t>
      </w:r>
    </w:p>
    <w:p w14:paraId="0031F472" w14:textId="77777777" w:rsidR="00E42800" w:rsidRPr="008B5224" w:rsidRDefault="00E42800" w:rsidP="00E42800">
      <w:pPr>
        <w:tabs>
          <w:tab w:val="left" w:pos="1244"/>
        </w:tabs>
        <w:rPr>
          <w:lang w:eastAsia="en-US"/>
        </w:rPr>
        <w:sectPr w:rsidR="00E42800" w:rsidRPr="008B5224" w:rsidSect="00516F4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177B5F8E" w14:textId="77777777" w:rsidR="00E42800" w:rsidRPr="008B5224" w:rsidRDefault="00E42800" w:rsidP="00E42800">
      <w:pPr>
        <w:pStyle w:val="1"/>
        <w:numPr>
          <w:ilvl w:val="0"/>
          <w:numId w:val="39"/>
        </w:numPr>
        <w:rPr>
          <w:rFonts w:eastAsiaTheme="minorEastAsia"/>
          <w:iCs/>
          <w:szCs w:val="24"/>
        </w:rPr>
      </w:pPr>
      <w:r w:rsidRPr="008B5224">
        <w:rPr>
          <w:rFonts w:eastAsiaTheme="minorHAnsi"/>
          <w:iCs/>
          <w:noProof/>
          <w:szCs w:val="24"/>
          <w:lang w:eastAsia="en-US"/>
        </w:rPr>
        <w:lastRenderedPageBreak/>
        <w:t>РЕЗУЛЬТАТЫ ОБУЧЕНИЯ ПО ДИСЦИПЛИНЕ «</w:t>
      </w:r>
      <w:r w:rsidRPr="008B5224">
        <w:rPr>
          <w:iCs/>
          <w:szCs w:val="24"/>
        </w:rPr>
        <w:t>Специальные разделы математики</w:t>
      </w:r>
      <w:r w:rsidRPr="008B5224">
        <w:rPr>
          <w:rFonts w:eastAsiaTheme="minorHAnsi"/>
          <w:iCs/>
          <w:noProof/>
          <w:szCs w:val="24"/>
          <w:lang w:eastAsia="en-US"/>
        </w:rPr>
        <w:t xml:space="preserve">», </w:t>
      </w:r>
      <w:r w:rsidRPr="008B5224">
        <w:rPr>
          <w:iCs/>
          <w:color w:val="000000"/>
          <w:szCs w:val="24"/>
        </w:rPr>
        <w:t xml:space="preserve">КРИТЕРИИ </w:t>
      </w:r>
      <w:r w:rsidRPr="008B5224">
        <w:rPr>
          <w:iCs/>
          <w:szCs w:val="24"/>
        </w:rPr>
        <w:t xml:space="preserve">ОЦЕНКИ УРОВНЯ СФОРМИРОВАННОСТИ КОМПЕТЕНЦИЙ, </w:t>
      </w:r>
      <w:r w:rsidRPr="008B5224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730D8F85" w14:textId="77777777" w:rsidR="00E42800" w:rsidRPr="006A2386" w:rsidRDefault="00E42800" w:rsidP="00E42800">
      <w:pPr>
        <w:pStyle w:val="2"/>
        <w:numPr>
          <w:ilvl w:val="1"/>
          <w:numId w:val="41"/>
        </w:numPr>
      </w:pPr>
      <w:r w:rsidRPr="006A2386">
        <w:t xml:space="preserve">Соотнесение планируемых результатов обучения с уровнями </w:t>
      </w:r>
      <w:r w:rsidRPr="008B5224">
        <w:rPr>
          <w:color w:val="000000"/>
        </w:rPr>
        <w:t>сформированности компетенци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E42800" w:rsidRPr="006A2386" w14:paraId="7AA48838" w14:textId="77777777" w:rsidTr="00DA563C">
        <w:trPr>
          <w:trHeight w:val="369"/>
        </w:trPr>
        <w:tc>
          <w:tcPr>
            <w:tcW w:w="2045" w:type="dxa"/>
            <w:vMerge w:val="restart"/>
            <w:shd w:val="clear" w:color="auto" w:fill="D9E2F3" w:themeFill="accent1" w:themeFillTint="33"/>
          </w:tcPr>
          <w:p w14:paraId="6A47CDB7" w14:textId="77777777" w:rsidR="00E42800" w:rsidRPr="006A2386" w:rsidRDefault="00E42800" w:rsidP="00DA563C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9E2F3" w:themeFill="accent1" w:themeFillTint="33"/>
          </w:tcPr>
          <w:p w14:paraId="5FABE72E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60D0B9A8" w14:textId="77777777" w:rsidR="00E42800" w:rsidRPr="006A2386" w:rsidRDefault="00E42800" w:rsidP="00DA563C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6A238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426F5C17" w14:textId="77777777" w:rsidR="00E42800" w:rsidRPr="006A2386" w:rsidRDefault="00E42800" w:rsidP="00DA563C">
            <w:pPr>
              <w:jc w:val="center"/>
              <w:rPr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9E2F3" w:themeFill="accent1" w:themeFillTint="33"/>
          </w:tcPr>
          <w:p w14:paraId="452CB413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5F050EF2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601B5625" w14:textId="77777777" w:rsidR="00E42800" w:rsidRPr="006A2386" w:rsidRDefault="00E42800" w:rsidP="00DA563C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9E2F3" w:themeFill="accent1" w:themeFillTint="33"/>
            <w:vAlign w:val="center"/>
          </w:tcPr>
          <w:p w14:paraId="13C4A96D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Показатели уровня сформированности </w:t>
            </w:r>
          </w:p>
        </w:tc>
      </w:tr>
      <w:tr w:rsidR="00E42800" w:rsidRPr="006A2386" w14:paraId="76A6B300" w14:textId="77777777" w:rsidTr="00DA563C">
        <w:trPr>
          <w:trHeight w:val="368"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150AD371" w14:textId="77777777" w:rsidR="00E42800" w:rsidRPr="006A2386" w:rsidRDefault="00E42800" w:rsidP="00DA563C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5B5E5CB5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4E17709B" w14:textId="77777777" w:rsidR="00E42800" w:rsidRPr="006A2386" w:rsidRDefault="00E42800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7447D6E0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030B5726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651B0560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Общепрофессиональных</w:t>
            </w:r>
          </w:p>
          <w:p w14:paraId="58AA1309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9E2F3" w:themeFill="accent1" w:themeFillTint="33"/>
            <w:vAlign w:val="center"/>
          </w:tcPr>
          <w:p w14:paraId="0FA924FA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66FC4317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E42800" w:rsidRPr="006A2386" w14:paraId="63A74B7D" w14:textId="77777777" w:rsidTr="00DA563C">
        <w:trPr>
          <w:trHeight w:val="283"/>
          <w:tblHeader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742E0B8C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257DE023" w14:textId="77777777" w:rsidR="00E42800" w:rsidRPr="006A2386" w:rsidRDefault="00E42800" w:rsidP="00DA563C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690C764E" w14:textId="77777777" w:rsidR="00E42800" w:rsidRPr="006A2386" w:rsidRDefault="00E42800" w:rsidP="00DA563C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1E237524" w14:textId="77777777" w:rsidR="00E42800" w:rsidRPr="006A2386" w:rsidRDefault="00E42800" w:rsidP="00DA563C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5151A1A5" w14:textId="77777777" w:rsidR="00E42800" w:rsidRPr="006A2386" w:rsidRDefault="00E42800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2</w:t>
            </w:r>
          </w:p>
          <w:p w14:paraId="43B3204A" w14:textId="77777777" w:rsidR="00E42800" w:rsidRPr="006A2386" w:rsidRDefault="00E42800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</w:t>
            </w:r>
            <w:r>
              <w:rPr>
                <w:iCs/>
                <w:sz w:val="20"/>
                <w:szCs w:val="20"/>
              </w:rPr>
              <w:t>4</w:t>
            </w:r>
          </w:p>
          <w:p w14:paraId="49EA9F8F" w14:textId="77777777" w:rsidR="00E42800" w:rsidRPr="006A2386" w:rsidRDefault="00E42800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2</w:t>
            </w:r>
          </w:p>
          <w:p w14:paraId="48F80146" w14:textId="77777777" w:rsidR="00E42800" w:rsidRPr="006A2386" w:rsidRDefault="00E42800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</w:t>
            </w:r>
            <w:r>
              <w:rPr>
                <w:iCs/>
                <w:sz w:val="20"/>
                <w:szCs w:val="20"/>
              </w:rPr>
              <w:t>1</w:t>
            </w:r>
          </w:p>
          <w:p w14:paraId="6D55A97A" w14:textId="77777777" w:rsidR="00E42800" w:rsidRPr="006A2386" w:rsidRDefault="00E42800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.5</w:t>
            </w:r>
          </w:p>
          <w:p w14:paraId="0A539F5D" w14:textId="77777777" w:rsidR="00E42800" w:rsidRPr="006A2386" w:rsidRDefault="00E42800" w:rsidP="00DA563C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9E2F3" w:themeFill="accent1" w:themeFillTint="33"/>
          </w:tcPr>
          <w:p w14:paraId="451577F2" w14:textId="77777777" w:rsidR="00E42800" w:rsidRPr="006A2386" w:rsidRDefault="00E42800" w:rsidP="00DA563C">
            <w:pPr>
              <w:rPr>
                <w:b/>
                <w:iCs/>
                <w:sz w:val="20"/>
                <w:szCs w:val="20"/>
              </w:rPr>
            </w:pPr>
          </w:p>
        </w:tc>
      </w:tr>
      <w:tr w:rsidR="00E42800" w:rsidRPr="006A2386" w14:paraId="773823B3" w14:textId="77777777" w:rsidTr="00DA563C">
        <w:trPr>
          <w:trHeight w:val="283"/>
        </w:trPr>
        <w:tc>
          <w:tcPr>
            <w:tcW w:w="2045" w:type="dxa"/>
          </w:tcPr>
          <w:p w14:paraId="2407ECAE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5F0F82C3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71184B7A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4C1482F4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49F09964" w14:textId="77777777" w:rsidR="00E42800" w:rsidRPr="006A2386" w:rsidRDefault="00E42800" w:rsidP="00DA563C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2E39677F" w14:textId="77777777" w:rsidR="00E42800" w:rsidRPr="006A2386" w:rsidRDefault="00E42800" w:rsidP="00DA563C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6B4448A1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35A32BFE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4FDB9181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3569E0B9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39DEF166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8DFA7E1" w14:textId="77777777" w:rsidR="00E42800" w:rsidRPr="006A2386" w:rsidRDefault="00E42800" w:rsidP="00DA563C">
            <w:pPr>
              <w:rPr>
                <w:iCs/>
                <w:sz w:val="21"/>
                <w:szCs w:val="21"/>
              </w:rPr>
            </w:pPr>
          </w:p>
        </w:tc>
      </w:tr>
      <w:tr w:rsidR="00E42800" w:rsidRPr="006A2386" w14:paraId="55DDAD1D" w14:textId="77777777" w:rsidTr="00DA563C">
        <w:trPr>
          <w:trHeight w:val="283"/>
        </w:trPr>
        <w:tc>
          <w:tcPr>
            <w:tcW w:w="2045" w:type="dxa"/>
          </w:tcPr>
          <w:p w14:paraId="3FBE7660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08D00D88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30A3C6EA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1612D4CE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6B7A957C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58C5AE28" w14:textId="77777777" w:rsidR="00E42800" w:rsidRPr="006A2386" w:rsidRDefault="00E42800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32B714F7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34AC18CE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49405ED7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45834D4D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59394BBA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061B06B9" w14:textId="77777777" w:rsidR="00E42800" w:rsidRPr="006A2386" w:rsidRDefault="00E42800" w:rsidP="00DA563C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E42800" w:rsidRPr="006A2386" w14:paraId="0414289F" w14:textId="77777777" w:rsidTr="00DA563C">
        <w:trPr>
          <w:trHeight w:val="283"/>
        </w:trPr>
        <w:tc>
          <w:tcPr>
            <w:tcW w:w="2045" w:type="dxa"/>
          </w:tcPr>
          <w:p w14:paraId="34471D6F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2740F462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01EC0AE7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576AF557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3D52F801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33011056" w14:textId="77777777" w:rsidR="00E42800" w:rsidRPr="006A2386" w:rsidRDefault="00E42800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4ADC8224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08798330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38AA6F53" w14:textId="77777777" w:rsidR="00E42800" w:rsidRPr="006A2386" w:rsidRDefault="00E42800" w:rsidP="00DA563C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7D7DA767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588C1BF8" w14:textId="77777777" w:rsidR="00E42800" w:rsidRPr="006A2386" w:rsidRDefault="00E42800" w:rsidP="00DA563C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219D52F" w14:textId="77777777" w:rsidR="00E42800" w:rsidRPr="006A2386" w:rsidRDefault="00E42800" w:rsidP="00DA563C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E42800" w:rsidRPr="006A2386" w14:paraId="4966716E" w14:textId="77777777" w:rsidTr="00DA563C">
        <w:trPr>
          <w:trHeight w:val="283"/>
        </w:trPr>
        <w:tc>
          <w:tcPr>
            <w:tcW w:w="2045" w:type="dxa"/>
          </w:tcPr>
          <w:p w14:paraId="14670640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4F67785A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4F80E9E3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неудовлетворительно</w:t>
            </w:r>
          </w:p>
          <w:p w14:paraId="1F999776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62545638" w14:textId="77777777" w:rsidR="00E42800" w:rsidRPr="006A2386" w:rsidRDefault="00E42800" w:rsidP="00DA563C">
            <w:pPr>
              <w:tabs>
                <w:tab w:val="left" w:pos="293"/>
              </w:tabs>
              <w:ind w:left="720"/>
              <w:contextualSpacing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587C7FB4" w14:textId="77777777" w:rsidR="00E42800" w:rsidRPr="006A2386" w:rsidRDefault="00E42800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3B3C02AB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083F31A4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не способен проанализировать задачу;</w:t>
            </w:r>
          </w:p>
          <w:p w14:paraId="7B601A0B" w14:textId="77777777" w:rsidR="00E42800" w:rsidRPr="00831898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не владеет принципами решения задач; </w:t>
            </w:r>
          </w:p>
          <w:p w14:paraId="30D4246A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выполняет задания только по образцу и под </w:t>
            </w:r>
            <w:r w:rsidRPr="006A2386">
              <w:rPr>
                <w:iCs/>
                <w:sz w:val="21"/>
                <w:szCs w:val="21"/>
              </w:rPr>
              <w:lastRenderedPageBreak/>
              <w:t>руководством преподавателя;</w:t>
            </w:r>
          </w:p>
          <w:p w14:paraId="5585B945" w14:textId="77777777" w:rsidR="00E42800" w:rsidRPr="006A2386" w:rsidRDefault="00E42800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</w:t>
            </w:r>
          </w:p>
        </w:tc>
        <w:tc>
          <w:tcPr>
            <w:tcW w:w="3220" w:type="dxa"/>
          </w:tcPr>
          <w:p w14:paraId="06215FD7" w14:textId="77777777" w:rsidR="00E42800" w:rsidRPr="006A2386" w:rsidRDefault="00E42800" w:rsidP="00DA563C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</w:p>
        </w:tc>
      </w:tr>
    </w:tbl>
    <w:p w14:paraId="7A1A56E2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14:paraId="5F8418B5" w14:textId="77777777" w:rsidR="00E42800" w:rsidRPr="006A2386" w:rsidRDefault="00E42800" w:rsidP="00E42800">
      <w:pPr>
        <w:pStyle w:val="2"/>
        <w:numPr>
          <w:ilvl w:val="1"/>
          <w:numId w:val="42"/>
        </w:numPr>
      </w:pPr>
      <w:r w:rsidRPr="006A2386">
        <w:t xml:space="preserve">Формы текущего контроля успеваемости, примеры типовых заданий: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3138"/>
        <w:gridCol w:w="10596"/>
      </w:tblGrid>
      <w:tr w:rsidR="00E42800" w:rsidRPr="006A2386" w14:paraId="0876BADF" w14:textId="77777777" w:rsidTr="00DA563C">
        <w:trPr>
          <w:tblHeader/>
        </w:trPr>
        <w:tc>
          <w:tcPr>
            <w:tcW w:w="809" w:type="dxa"/>
            <w:shd w:val="clear" w:color="auto" w:fill="D9E2F3" w:themeFill="accent1" w:themeFillTint="33"/>
            <w:vAlign w:val="center"/>
          </w:tcPr>
          <w:p w14:paraId="69B4B44A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138" w:type="dxa"/>
            <w:shd w:val="clear" w:color="auto" w:fill="D9E2F3" w:themeFill="accent1" w:themeFillTint="33"/>
            <w:vAlign w:val="center"/>
          </w:tcPr>
          <w:p w14:paraId="5475613C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shd w:val="clear" w:color="auto" w:fill="D9E2F3" w:themeFill="accent1" w:themeFillTint="33"/>
            <w:vAlign w:val="center"/>
          </w:tcPr>
          <w:p w14:paraId="36201948" w14:textId="77777777" w:rsidR="00E42800" w:rsidRPr="006A2386" w:rsidRDefault="00E42800" w:rsidP="00DA563C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E42800" w:rsidRPr="006A2386" w14:paraId="464B1801" w14:textId="77777777" w:rsidTr="00DA563C">
        <w:trPr>
          <w:trHeight w:val="283"/>
        </w:trPr>
        <w:tc>
          <w:tcPr>
            <w:tcW w:w="809" w:type="dxa"/>
          </w:tcPr>
          <w:p w14:paraId="4DEBBD13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</w:tcPr>
          <w:p w14:paraId="67C1675A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01A6E5A7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proofErr w:type="gramStart"/>
            <w:r>
              <w:rPr>
                <w:iCs/>
              </w:rPr>
              <w:t>1.1-1.3</w:t>
            </w:r>
            <w:proofErr w:type="gramEnd"/>
          </w:p>
          <w:p w14:paraId="7AC4F81A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10596" w:type="dxa"/>
          </w:tcPr>
          <w:p w14:paraId="716F05BD" w14:textId="77777777" w:rsidR="00E42800" w:rsidRDefault="00E42800" w:rsidP="00DA563C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4B3C189F" w14:textId="77777777" w:rsidR="00E42800" w:rsidRDefault="00E42800" w:rsidP="00DA563C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541F46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pt;height:16.75pt" o:ole="">
                  <v:imagedata r:id="rId13" o:title=""/>
                </v:shape>
                <o:OLEObject Type="Embed" ProgID="Equation.DSMT4" ShapeID="_x0000_i1025" DrawAspect="Content" ObjectID="_1710060264" r:id="rId14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5B897A6E" w14:textId="77777777" w:rsidR="00E42800" w:rsidRDefault="00E42800" w:rsidP="00DA563C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442AB2AA" w14:textId="77777777" w:rsidR="00E42800" w:rsidRDefault="00E42800" w:rsidP="00DA563C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35150265" w14:textId="77777777" w:rsidR="00E42800" w:rsidRDefault="00E42800" w:rsidP="00DA563C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</w:t>
            </w:r>
            <w:r>
              <w:lastRenderedPageBreak/>
              <w:t xml:space="preserve">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4EEAFDCF">
                <v:shape id="_x0000_i1026" type="#_x0000_t75" style="width:13.25pt;height:13.25pt" o:ole="">
                  <v:imagedata r:id="rId15" o:title=""/>
                </v:shape>
                <o:OLEObject Type="Embed" ProgID="Equation.DSMT4" ShapeID="_x0000_i1026" DrawAspect="Content" ObjectID="_1710060265" r:id="rId16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2817CCE9">
                <v:shape id="_x0000_i1027" type="#_x0000_t75" style="width:13.25pt;height:13.25pt" o:ole="">
                  <v:imagedata r:id="rId15" o:title=""/>
                </v:shape>
                <o:OLEObject Type="Embed" ProgID="Equation.DSMT4" ShapeID="_x0000_i1027" DrawAspect="Content" ObjectID="_1710060266" r:id="rId17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02099FFB" w14:textId="77777777" w:rsidR="00E42800" w:rsidRPr="006A2386" w:rsidRDefault="00E42800" w:rsidP="00DA563C">
            <w:pPr>
              <w:jc w:val="both"/>
              <w:rPr>
                <w:iCs/>
              </w:rPr>
            </w:pPr>
          </w:p>
        </w:tc>
      </w:tr>
      <w:tr w:rsidR="00E42800" w:rsidRPr="006A2386" w14:paraId="33B707DB" w14:textId="77777777" w:rsidTr="00DA563C">
        <w:trPr>
          <w:trHeight w:val="283"/>
        </w:trPr>
        <w:tc>
          <w:tcPr>
            <w:tcW w:w="809" w:type="dxa"/>
          </w:tcPr>
          <w:p w14:paraId="49E4C491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</w:tcPr>
          <w:p w14:paraId="6855D639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1 по разделу «Математическая статистика»</w:t>
            </w:r>
          </w:p>
        </w:tc>
        <w:tc>
          <w:tcPr>
            <w:tcW w:w="10596" w:type="dxa"/>
          </w:tcPr>
          <w:p w14:paraId="400849F5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190A2282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34DA9B49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418412FD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02D95B17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67883966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700EF929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09799B73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194D4081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43B05168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5E2FD3A1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6BD6A0F3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23E985D6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50C02A73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  <w:proofErr w:type="gramEnd"/>
          </w:p>
          <w:p w14:paraId="77295118" w14:textId="77777777" w:rsidR="00E42800" w:rsidRPr="003C1E6E" w:rsidRDefault="00E42800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07190553" w14:textId="77777777" w:rsidR="00E42800" w:rsidRDefault="00E42800" w:rsidP="00DA563C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65EE0184" w14:textId="77777777" w:rsidR="00E42800" w:rsidRDefault="00E42800" w:rsidP="00DA563C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4EF80418" wp14:editId="1BC1F3BF">
                  <wp:extent cx="3888509" cy="555120"/>
                  <wp:effectExtent l="0" t="0" r="0" b="0"/>
                  <wp:docPr id="2" name="Рисунок 2" descr="Изображение выглядит как стол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 descr="Изображение выглядит как стол&#10;&#10;Автоматически созданное описание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BCFFEA" w14:textId="77777777" w:rsidR="00E42800" w:rsidRDefault="00E42800" w:rsidP="00DA563C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4BB2A17A" w14:textId="77777777" w:rsidR="00E42800" w:rsidRDefault="00E42800" w:rsidP="00DA563C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1EE9ADB3" w14:textId="77777777" w:rsidR="00E42800" w:rsidRDefault="00E42800" w:rsidP="00DA563C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7AB0B6DB" wp14:editId="6863F2E8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5B9607B" w14:textId="77777777" w:rsidR="00E42800" w:rsidRPr="006A2386" w:rsidRDefault="00E42800" w:rsidP="00DA563C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E42800" w:rsidRPr="006A2386" w14:paraId="52398E50" w14:textId="77777777" w:rsidTr="00DA563C">
        <w:trPr>
          <w:trHeight w:val="283"/>
        </w:trPr>
        <w:tc>
          <w:tcPr>
            <w:tcW w:w="809" w:type="dxa"/>
          </w:tcPr>
          <w:p w14:paraId="0FB526BE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</w:tcPr>
          <w:p w14:paraId="339BF3C2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2 по разделу «Математическая статистика»</w:t>
            </w:r>
          </w:p>
        </w:tc>
        <w:tc>
          <w:tcPr>
            <w:tcW w:w="10596" w:type="dxa"/>
          </w:tcPr>
          <w:p w14:paraId="00E31DD1" w14:textId="77777777" w:rsidR="00E42800" w:rsidRDefault="00E42800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D6A9827" wp14:editId="5D5C0342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</w:t>
            </w:r>
            <w:proofErr w:type="gramStart"/>
            <w:r>
              <w:rPr>
                <w:sz w:val="23"/>
                <w:szCs w:val="23"/>
              </w:rPr>
              <w:t>шаг )</w:t>
            </w:r>
            <w:proofErr w:type="gramEnd"/>
            <w:r>
              <w:rPr>
                <w:sz w:val="23"/>
                <w:szCs w:val="23"/>
              </w:rPr>
              <w:t xml:space="preserve">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2DF5D4D1" wp14:editId="4AF22799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FB8137" w14:textId="77777777" w:rsidR="00E42800" w:rsidRDefault="00E42800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46E5F1F9" wp14:editId="7E80ABAE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98EDDB" w14:textId="77777777" w:rsidR="00E42800" w:rsidRDefault="00E42800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3FE9A57D" w14:textId="77777777" w:rsidR="00E42800" w:rsidRDefault="00E42800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9472454" wp14:editId="29497692">
                  <wp:extent cx="4754504" cy="1193032"/>
                  <wp:effectExtent l="0" t="0" r="0" b="7620"/>
                  <wp:docPr id="11" name="Рисунок 11" descr="Изображение выглядит как текст, стол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 descr="Изображение выглядит как текст, стол&#10;&#10;Автоматически созданное описание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7E9414" w14:textId="77777777" w:rsidR="00E42800" w:rsidRDefault="00E42800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 xml:space="preserve">. Проверить гипотезу о равенстве вероятностей благоприятного исхода в двух сериях (при конкурирующей гипотезе об </w:t>
            </w:r>
            <w:r>
              <w:rPr>
                <w:sz w:val="23"/>
                <w:szCs w:val="23"/>
              </w:rPr>
              <w:lastRenderedPageBreak/>
              <w:t>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70038606" w14:textId="77777777" w:rsidR="00E42800" w:rsidRPr="00A22747" w:rsidRDefault="00E42800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02568088" wp14:editId="4B8D8B71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800" w:rsidRPr="006A2386" w14:paraId="4F6282E2" w14:textId="77777777" w:rsidTr="00DA563C">
        <w:trPr>
          <w:trHeight w:val="283"/>
        </w:trPr>
        <w:tc>
          <w:tcPr>
            <w:tcW w:w="809" w:type="dxa"/>
          </w:tcPr>
          <w:p w14:paraId="05157B4B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</w:tcPr>
          <w:p w14:paraId="242792C3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3 по разделу «Математическая статистика»</w:t>
            </w:r>
          </w:p>
        </w:tc>
        <w:tc>
          <w:tcPr>
            <w:tcW w:w="10596" w:type="dxa"/>
          </w:tcPr>
          <w:p w14:paraId="1D360441" w14:textId="77777777" w:rsidR="00E42800" w:rsidRDefault="00E42800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</w:t>
            </w:r>
            <w:proofErr w:type="gramStart"/>
            <w:r>
              <w:rPr>
                <w:sz w:val="23"/>
                <w:szCs w:val="23"/>
              </w:rPr>
              <w:t>величины .</w:t>
            </w:r>
            <w:proofErr w:type="gramEnd"/>
            <w:r>
              <w:rPr>
                <w:sz w:val="23"/>
                <w:szCs w:val="23"/>
              </w:rPr>
              <w:t xml:space="preserve">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3C4DFB0B" w14:textId="77777777" w:rsidR="00E42800" w:rsidRDefault="00E42800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102B4413" wp14:editId="66DF4519">
                  <wp:extent cx="4894134" cy="1269720"/>
                  <wp:effectExtent l="0" t="0" r="1905" b="6985"/>
                  <wp:docPr id="13" name="Рисунок 13" descr="Изображение выглядит как текст, кроссворд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 descr="Изображение выглядит как текст, кроссворд&#10;&#10;Автоматически созданное описание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6A4AF23" w14:textId="77777777" w:rsidR="00E42800" w:rsidRDefault="00E42800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46DF98E6" w14:textId="77777777" w:rsidR="00E42800" w:rsidRDefault="00E42800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1E6AB2C4" wp14:editId="7E58C524">
                  <wp:extent cx="5619565" cy="1478366"/>
                  <wp:effectExtent l="0" t="0" r="635" b="7620"/>
                  <wp:docPr id="14" name="Рисунок 14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F97877" w14:textId="77777777" w:rsidR="00E42800" w:rsidRDefault="00E42800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1F8F1698" w14:textId="77777777" w:rsidR="00E42800" w:rsidRPr="003C1E6E" w:rsidRDefault="00E42800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2E900245" wp14:editId="65B3E535">
                  <wp:extent cx="5050653" cy="2078151"/>
                  <wp:effectExtent l="0" t="0" r="0" b="0"/>
                  <wp:docPr id="15" name="Рисунок 15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14404C0" w14:textId="77777777" w:rsidR="00E42800" w:rsidRPr="006A2386" w:rsidRDefault="00E42800" w:rsidP="00E42800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7976FBC2" w14:textId="77777777" w:rsidR="00E42800" w:rsidRPr="006A2386" w:rsidRDefault="00E42800" w:rsidP="00E42800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64A542A7" w14:textId="77777777" w:rsidR="00E42800" w:rsidRPr="006A2386" w:rsidRDefault="00E42800" w:rsidP="00E42800">
      <w:pPr>
        <w:pStyle w:val="2"/>
        <w:numPr>
          <w:ilvl w:val="1"/>
          <w:numId w:val="38"/>
        </w:numPr>
      </w:pPr>
      <w:bookmarkStart w:id="15" w:name="_Hlk92968287"/>
      <w:r w:rsidRPr="006A238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E42800" w:rsidRPr="006A2386" w14:paraId="7B96DF8C" w14:textId="77777777" w:rsidTr="00DA563C">
        <w:trPr>
          <w:trHeight w:val="754"/>
          <w:tblHeader/>
        </w:trPr>
        <w:tc>
          <w:tcPr>
            <w:tcW w:w="2410" w:type="dxa"/>
            <w:vMerge w:val="restart"/>
            <w:shd w:val="clear" w:color="auto" w:fill="D9E2F3" w:themeFill="accent1" w:themeFillTint="33"/>
          </w:tcPr>
          <w:p w14:paraId="32FAE034" w14:textId="77777777" w:rsidR="00E42800" w:rsidRPr="006A2386" w:rsidRDefault="00E42800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6A238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6A238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9E2F3" w:themeFill="accent1" w:themeFillTint="33"/>
            <w:vAlign w:val="center"/>
          </w:tcPr>
          <w:p w14:paraId="5D77F511" w14:textId="77777777" w:rsidR="00E42800" w:rsidRPr="006A2386" w:rsidRDefault="00E42800" w:rsidP="00DA563C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9E2F3" w:themeFill="accent1" w:themeFillTint="33"/>
            <w:vAlign w:val="center"/>
          </w:tcPr>
          <w:p w14:paraId="5E0186A2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E42800" w:rsidRPr="006A2386" w14:paraId="1A3E6906" w14:textId="77777777" w:rsidTr="00DA563C">
        <w:trPr>
          <w:trHeight w:val="754"/>
          <w:tblHeader/>
        </w:trPr>
        <w:tc>
          <w:tcPr>
            <w:tcW w:w="2410" w:type="dxa"/>
            <w:vMerge/>
            <w:shd w:val="clear" w:color="auto" w:fill="D9E2F3" w:themeFill="accent1" w:themeFillTint="33"/>
          </w:tcPr>
          <w:p w14:paraId="660AF0DF" w14:textId="77777777" w:rsidR="00E42800" w:rsidRPr="006A2386" w:rsidRDefault="00E42800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9E2F3" w:themeFill="accent1" w:themeFillTint="33"/>
          </w:tcPr>
          <w:p w14:paraId="4CC79452" w14:textId="77777777" w:rsidR="00E42800" w:rsidRPr="006A2386" w:rsidRDefault="00E42800" w:rsidP="00DA563C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9E2F3" w:themeFill="accent1" w:themeFillTint="33"/>
            <w:vAlign w:val="center"/>
          </w:tcPr>
          <w:p w14:paraId="1F91EA8D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3BDFF81E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42800" w:rsidRPr="006A2386" w14:paraId="0EA3B4B0" w14:textId="77777777" w:rsidTr="00DA563C">
        <w:trPr>
          <w:trHeight w:val="283"/>
        </w:trPr>
        <w:tc>
          <w:tcPr>
            <w:tcW w:w="2410" w:type="dxa"/>
            <w:vMerge w:val="restart"/>
          </w:tcPr>
          <w:p w14:paraId="674FC1A7" w14:textId="77777777" w:rsidR="00E42800" w:rsidRPr="00364158" w:rsidRDefault="00E42800" w:rsidP="00DA563C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79C4FF87" w14:textId="77777777" w:rsidR="00E42800" w:rsidRPr="006A2386" w:rsidRDefault="00E42800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6A2386">
              <w:rPr>
                <w:iCs/>
                <w:spacing w:val="-4"/>
                <w:lang w:val="ru-RU"/>
              </w:rPr>
              <w:t xml:space="preserve">Обучающийся </w:t>
            </w:r>
            <w:r w:rsidRPr="006A2386">
              <w:rPr>
                <w:iCs/>
                <w:lang w:val="ru-RU"/>
              </w:rPr>
              <w:t>показал полный объем знаний, умений</w:t>
            </w:r>
            <w:r w:rsidRPr="006A238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6A2386">
              <w:rPr>
                <w:iCs/>
                <w:lang w:val="ru-RU"/>
              </w:rPr>
              <w:t>в освоении</w:t>
            </w:r>
            <w:proofErr w:type="gramEnd"/>
            <w:r w:rsidRPr="006A2386">
              <w:rPr>
                <w:iCs/>
                <w:lang w:val="ru-RU"/>
              </w:rPr>
              <w:t xml:space="preserve"> пройденных тем и применение их на</w:t>
            </w:r>
            <w:r w:rsidRPr="006A2386">
              <w:rPr>
                <w:iCs/>
                <w:spacing w:val="-4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58BD269" w14:textId="77777777" w:rsidR="00E42800" w:rsidRPr="006A2386" w:rsidRDefault="00E42800" w:rsidP="00DA563C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3013BD11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9-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049147D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E42800" w:rsidRPr="006A2386" w14:paraId="19251823" w14:textId="77777777" w:rsidTr="00DA563C">
        <w:trPr>
          <w:trHeight w:val="283"/>
        </w:trPr>
        <w:tc>
          <w:tcPr>
            <w:tcW w:w="2410" w:type="dxa"/>
            <w:vMerge/>
          </w:tcPr>
          <w:p w14:paraId="39577D09" w14:textId="77777777" w:rsidR="00E42800" w:rsidRPr="006A2386" w:rsidRDefault="00E42800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6C6493D8" w14:textId="77777777" w:rsidR="00E42800" w:rsidRPr="006A2386" w:rsidRDefault="00E42800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полностью,</w:t>
            </w:r>
            <w:r w:rsidRPr="006A2386">
              <w:rPr>
                <w:iCs/>
                <w:spacing w:val="-15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6A2386">
              <w:rPr>
                <w:iCs/>
                <w:spacing w:val="-8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6988C61E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7-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F256875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E42800" w:rsidRPr="006A2386" w14:paraId="569B4635" w14:textId="77777777" w:rsidTr="00DA563C">
        <w:trPr>
          <w:trHeight w:val="283"/>
        </w:trPr>
        <w:tc>
          <w:tcPr>
            <w:tcW w:w="2410" w:type="dxa"/>
            <w:vMerge/>
          </w:tcPr>
          <w:p w14:paraId="3F1BC311" w14:textId="77777777" w:rsidR="00E42800" w:rsidRPr="006A2386" w:rsidRDefault="00E42800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717408A" w14:textId="77777777" w:rsidR="00E42800" w:rsidRPr="006A2386" w:rsidRDefault="00E42800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опущены более одной</w:t>
            </w:r>
            <w:r w:rsidRPr="006A2386">
              <w:rPr>
                <w:iCs/>
                <w:spacing w:val="-22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ошибки или более двух-трех</w:t>
            </w:r>
            <w:r w:rsidRPr="006A2386">
              <w:rPr>
                <w:iCs/>
                <w:spacing w:val="-20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4213AE0C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-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808D9E1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E42800" w:rsidRPr="006A2386" w14:paraId="4A95B470" w14:textId="77777777" w:rsidTr="00DA563C">
        <w:trPr>
          <w:trHeight w:val="283"/>
        </w:trPr>
        <w:tc>
          <w:tcPr>
            <w:tcW w:w="2410" w:type="dxa"/>
            <w:vMerge/>
          </w:tcPr>
          <w:p w14:paraId="1DE1454F" w14:textId="77777777" w:rsidR="00E42800" w:rsidRPr="006A2386" w:rsidRDefault="00E42800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662CAA4F" w14:textId="77777777" w:rsidR="00E42800" w:rsidRPr="006A2386" w:rsidRDefault="00E42800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не</w:t>
            </w:r>
            <w:r w:rsidRPr="006A2386">
              <w:rPr>
                <w:iCs/>
                <w:spacing w:val="-17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 xml:space="preserve">полностью. Допущены </w:t>
            </w:r>
            <w:r w:rsidRPr="006A2386">
              <w:rPr>
                <w:iCs/>
                <w:spacing w:val="-2"/>
                <w:lang w:val="ru-RU"/>
              </w:rPr>
              <w:t xml:space="preserve">грубые </w:t>
            </w:r>
            <w:r w:rsidRPr="006A238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5A8E84E5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-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288D2A1F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E42800" w:rsidRPr="006A2386" w14:paraId="71F8A709" w14:textId="77777777" w:rsidTr="00DA563C">
        <w:trPr>
          <w:trHeight w:val="283"/>
        </w:trPr>
        <w:tc>
          <w:tcPr>
            <w:tcW w:w="2410" w:type="dxa"/>
            <w:vMerge/>
          </w:tcPr>
          <w:p w14:paraId="6C3809F9" w14:textId="77777777" w:rsidR="00E42800" w:rsidRPr="006A2386" w:rsidRDefault="00E42800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CE374C4" w14:textId="77777777" w:rsidR="00E42800" w:rsidRPr="006A2386" w:rsidRDefault="00E42800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6A2386">
              <w:rPr>
                <w:iCs/>
              </w:rPr>
              <w:t>Работа</w:t>
            </w:r>
            <w:proofErr w:type="spellEnd"/>
            <w:r w:rsidRPr="006A2386">
              <w:rPr>
                <w:iCs/>
              </w:rPr>
              <w:t xml:space="preserve"> </w:t>
            </w:r>
            <w:proofErr w:type="spellStart"/>
            <w:r w:rsidRPr="006A2386">
              <w:rPr>
                <w:iCs/>
              </w:rPr>
              <w:t>не</w:t>
            </w:r>
            <w:proofErr w:type="spellEnd"/>
            <w:r w:rsidRPr="006A2386">
              <w:rPr>
                <w:iCs/>
                <w:lang w:val="ru-RU"/>
              </w:rPr>
              <w:t xml:space="preserve"> </w:t>
            </w:r>
            <w:proofErr w:type="spellStart"/>
            <w:r w:rsidRPr="006A2386">
              <w:rPr>
                <w:iCs/>
                <w:spacing w:val="-1"/>
              </w:rPr>
              <w:t>выполнена</w:t>
            </w:r>
            <w:proofErr w:type="spellEnd"/>
            <w:r w:rsidRPr="006A2386">
              <w:rPr>
                <w:iCs/>
              </w:rPr>
              <w:t>.</w:t>
            </w:r>
          </w:p>
        </w:tc>
        <w:tc>
          <w:tcPr>
            <w:tcW w:w="2055" w:type="dxa"/>
          </w:tcPr>
          <w:p w14:paraId="7D035ED6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055A3D91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60E99ABD" w14:textId="77777777" w:rsidTr="00DA563C">
        <w:trPr>
          <w:trHeight w:val="283"/>
        </w:trPr>
        <w:tc>
          <w:tcPr>
            <w:tcW w:w="2410" w:type="dxa"/>
            <w:vMerge w:val="restart"/>
          </w:tcPr>
          <w:p w14:paraId="6B2CE96C" w14:textId="77777777" w:rsidR="00E42800" w:rsidRPr="006A2386" w:rsidRDefault="00E42800" w:rsidP="00DA563C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Индивидуальные задания (3)</w:t>
            </w:r>
          </w:p>
          <w:p w14:paraId="3503B677" w14:textId="77777777" w:rsidR="00E42800" w:rsidRPr="006A2386" w:rsidRDefault="00E42800" w:rsidP="00DA563C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6A7BD22A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2B3A746B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3 – 1</w:t>
            </w:r>
            <w:r>
              <w:rPr>
                <w:iCs/>
              </w:rPr>
              <w:t>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C90FA92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E42800" w:rsidRPr="006A2386" w14:paraId="2969CAC8" w14:textId="77777777" w:rsidTr="00DA563C">
        <w:trPr>
          <w:trHeight w:val="283"/>
        </w:trPr>
        <w:tc>
          <w:tcPr>
            <w:tcW w:w="2410" w:type="dxa"/>
            <w:vMerge/>
          </w:tcPr>
          <w:p w14:paraId="7CE22D7B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0BF7CC4F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6A2386">
              <w:rPr>
                <w:iCs/>
              </w:rPr>
              <w:t>1-2</w:t>
            </w:r>
            <w:proofErr w:type="gramEnd"/>
            <w:r w:rsidRPr="006A2386">
              <w:rPr>
                <w:iCs/>
              </w:rPr>
              <w:t xml:space="preserve"> из них; </w:t>
            </w:r>
          </w:p>
        </w:tc>
        <w:tc>
          <w:tcPr>
            <w:tcW w:w="2055" w:type="dxa"/>
          </w:tcPr>
          <w:p w14:paraId="3C65B9A8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 – 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5903C66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E42800" w:rsidRPr="006A2386" w14:paraId="33FA521B" w14:textId="77777777" w:rsidTr="00DA563C">
        <w:trPr>
          <w:trHeight w:val="283"/>
        </w:trPr>
        <w:tc>
          <w:tcPr>
            <w:tcW w:w="2410" w:type="dxa"/>
            <w:vMerge/>
          </w:tcPr>
          <w:p w14:paraId="5A951732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24A7D061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54F1CC57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 – 7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B38FACC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E42800" w:rsidRPr="006A2386" w14:paraId="232410CE" w14:textId="77777777" w:rsidTr="00DA563C">
        <w:trPr>
          <w:trHeight w:val="283"/>
        </w:trPr>
        <w:tc>
          <w:tcPr>
            <w:tcW w:w="2410" w:type="dxa"/>
            <w:vMerge/>
          </w:tcPr>
          <w:p w14:paraId="252CA22A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3C55DC41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44EF8FE4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56FF558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E42800" w:rsidRPr="006A2386" w14:paraId="6550E328" w14:textId="77777777" w:rsidTr="00DA563C">
        <w:trPr>
          <w:trHeight w:val="283"/>
        </w:trPr>
        <w:tc>
          <w:tcPr>
            <w:tcW w:w="2410" w:type="dxa"/>
          </w:tcPr>
          <w:p w14:paraId="39A56E87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1A8DF3A8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Итого за индивидуальные задания</w:t>
            </w:r>
          </w:p>
        </w:tc>
        <w:tc>
          <w:tcPr>
            <w:tcW w:w="2055" w:type="dxa"/>
          </w:tcPr>
          <w:p w14:paraId="52C939DD" w14:textId="77777777" w:rsidR="00E42800" w:rsidRPr="006A2386" w:rsidRDefault="00E42800" w:rsidP="00DA563C">
            <w:pPr>
              <w:jc w:val="center"/>
              <w:rPr>
                <w:iCs/>
              </w:rPr>
            </w:pPr>
            <w:r>
              <w:rPr>
                <w:iCs/>
              </w:rPr>
              <w:t>0-48</w:t>
            </w:r>
          </w:p>
        </w:tc>
        <w:tc>
          <w:tcPr>
            <w:tcW w:w="2056" w:type="dxa"/>
          </w:tcPr>
          <w:p w14:paraId="0CBDB838" w14:textId="77777777" w:rsidR="00E42800" w:rsidRPr="006A2386" w:rsidRDefault="00E42800" w:rsidP="00DA563C">
            <w:pPr>
              <w:jc w:val="center"/>
              <w:rPr>
                <w:iCs/>
              </w:rPr>
            </w:pPr>
          </w:p>
        </w:tc>
      </w:tr>
    </w:tbl>
    <w:bookmarkEnd w:id="15"/>
    <w:p w14:paraId="6B2752D1" w14:textId="77777777" w:rsidR="00E42800" w:rsidRPr="006A2386" w:rsidRDefault="00E42800" w:rsidP="00E42800">
      <w:pPr>
        <w:pStyle w:val="2"/>
        <w:numPr>
          <w:ilvl w:val="1"/>
          <w:numId w:val="38"/>
        </w:numPr>
      </w:pPr>
      <w:r w:rsidRPr="006A2386"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E42800" w:rsidRPr="006A2386" w14:paraId="20A2073C" w14:textId="77777777" w:rsidTr="00DA563C">
        <w:trPr>
          <w:trHeight w:val="493"/>
        </w:trPr>
        <w:tc>
          <w:tcPr>
            <w:tcW w:w="3261" w:type="dxa"/>
            <w:shd w:val="clear" w:color="auto" w:fill="D9E2F3" w:themeFill="accent1" w:themeFillTint="33"/>
            <w:vAlign w:val="center"/>
          </w:tcPr>
          <w:p w14:paraId="5EA0FB3C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9E2F3" w:themeFill="accent1" w:themeFillTint="33"/>
            <w:vAlign w:val="center"/>
          </w:tcPr>
          <w:p w14:paraId="60D3086F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1AF769C9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E42800" w:rsidRPr="006A2386" w14:paraId="4DA48D09" w14:textId="77777777" w:rsidTr="00DA563C">
        <w:tc>
          <w:tcPr>
            <w:tcW w:w="3261" w:type="dxa"/>
          </w:tcPr>
          <w:p w14:paraId="02FC39A7" w14:textId="77777777" w:rsidR="00E42800" w:rsidRPr="006A2386" w:rsidRDefault="00E42800" w:rsidP="00DA563C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213C7FA1" w14:textId="77777777" w:rsidR="00E42800" w:rsidRPr="006A2386" w:rsidRDefault="00E42800" w:rsidP="00DA563C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28F913AA" w14:textId="77777777" w:rsidR="00E42800" w:rsidRPr="00BC5B0A" w:rsidRDefault="00E42800" w:rsidP="00DA563C">
            <w:pPr>
              <w:numPr>
                <w:ilvl w:val="0"/>
                <w:numId w:val="36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767438DF" w14:textId="77777777" w:rsidR="00E42800" w:rsidRPr="007D452C" w:rsidRDefault="00E42800" w:rsidP="00DA563C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63B6B43A" w14:textId="77777777" w:rsidR="00E42800" w:rsidRDefault="00E42800" w:rsidP="00DA563C">
            <w:pPr>
              <w:numPr>
                <w:ilvl w:val="0"/>
                <w:numId w:val="36"/>
              </w:numPr>
            </w:pPr>
            <w:r>
              <w:t>Простые и сложные гипотезы параметрических моделей.</w:t>
            </w:r>
          </w:p>
          <w:p w14:paraId="732D0097" w14:textId="77777777" w:rsidR="00E42800" w:rsidRPr="006A2386" w:rsidRDefault="00E42800" w:rsidP="00DA563C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207C93CC" w14:textId="77777777" w:rsidR="00E42800" w:rsidRPr="00123E7E" w:rsidRDefault="00E42800" w:rsidP="00DA563C">
            <w:pPr>
              <w:numPr>
                <w:ilvl w:val="0"/>
                <w:numId w:val="37"/>
              </w:numPr>
            </w:pPr>
            <w:r>
              <w:t xml:space="preserve">Ранг элемента случайной выборки. Коэффициент ранговой корреляции </w:t>
            </w:r>
            <w:proofErr w:type="spellStart"/>
            <w:r>
              <w:t>Кендалла</w:t>
            </w:r>
            <w:proofErr w:type="spellEnd"/>
            <w:r>
              <w:t>.</w:t>
            </w:r>
          </w:p>
          <w:p w14:paraId="663EC529" w14:textId="77777777" w:rsidR="00E42800" w:rsidRPr="002A52A8" w:rsidRDefault="00E42800" w:rsidP="00DA563C">
            <w:pPr>
              <w:numPr>
                <w:ilvl w:val="0"/>
                <w:numId w:val="37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111E9DC0" w14:textId="77777777" w:rsidR="00E42800" w:rsidRPr="00047ECB" w:rsidRDefault="00E42800" w:rsidP="00DA563C">
            <w:pPr>
              <w:numPr>
                <w:ilvl w:val="0"/>
                <w:numId w:val="37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5E9678C9" w14:textId="77777777" w:rsidR="00E42800" w:rsidRPr="006A2386" w:rsidRDefault="00E42800" w:rsidP="00DA563C">
            <w:pPr>
              <w:jc w:val="both"/>
              <w:rPr>
                <w:iCs/>
              </w:rPr>
            </w:pPr>
          </w:p>
        </w:tc>
      </w:tr>
    </w:tbl>
    <w:p w14:paraId="3CC38031" w14:textId="77777777" w:rsidR="00E42800" w:rsidRPr="006A2386" w:rsidRDefault="00E42800" w:rsidP="00E42800">
      <w:pPr>
        <w:pStyle w:val="2"/>
        <w:numPr>
          <w:ilvl w:val="1"/>
          <w:numId w:val="38"/>
        </w:numPr>
      </w:pPr>
      <w:bookmarkStart w:id="16" w:name="_Hlk92968436"/>
      <w:r w:rsidRPr="006A2386">
        <w:lastRenderedPageBreak/>
        <w:t>Критерии, шкалы оценивания промежуточной аттестации учебной дисциплины «Математика»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E42800" w:rsidRPr="006A2386" w14:paraId="7E404C72" w14:textId="77777777" w:rsidTr="00DA563C">
        <w:trPr>
          <w:trHeight w:val="521"/>
          <w:tblHeader/>
        </w:trPr>
        <w:tc>
          <w:tcPr>
            <w:tcW w:w="3828" w:type="dxa"/>
            <w:shd w:val="clear" w:color="auto" w:fill="D9E2F3" w:themeFill="accent1" w:themeFillTint="33"/>
            <w:vAlign w:val="center"/>
          </w:tcPr>
          <w:p w14:paraId="33199D2F" w14:textId="77777777" w:rsidR="00E42800" w:rsidRPr="006A2386" w:rsidRDefault="00E42800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9E2F3" w:themeFill="accent1" w:themeFillTint="33"/>
            <w:vAlign w:val="center"/>
          </w:tcPr>
          <w:p w14:paraId="78AFF58E" w14:textId="77777777" w:rsidR="00E42800" w:rsidRPr="006A2386" w:rsidRDefault="00E42800" w:rsidP="00DA563C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9E2F3" w:themeFill="accent1" w:themeFillTint="33"/>
            <w:vAlign w:val="center"/>
          </w:tcPr>
          <w:p w14:paraId="116C2E7E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E42800" w:rsidRPr="006A2386" w14:paraId="68A16E29" w14:textId="77777777" w:rsidTr="00DA563C">
        <w:trPr>
          <w:trHeight w:val="557"/>
          <w:tblHeader/>
        </w:trPr>
        <w:tc>
          <w:tcPr>
            <w:tcW w:w="3828" w:type="dxa"/>
            <w:shd w:val="clear" w:color="auto" w:fill="D9E2F3" w:themeFill="accent1" w:themeFillTint="33"/>
          </w:tcPr>
          <w:p w14:paraId="03C1A5DB" w14:textId="77777777" w:rsidR="00E42800" w:rsidRPr="006A2386" w:rsidRDefault="00E42800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9E2F3" w:themeFill="accent1" w:themeFillTint="33"/>
          </w:tcPr>
          <w:p w14:paraId="37048086" w14:textId="77777777" w:rsidR="00E42800" w:rsidRPr="006A2386" w:rsidRDefault="00E42800" w:rsidP="00DA563C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9E2F3" w:themeFill="accent1" w:themeFillTint="33"/>
            <w:vAlign w:val="center"/>
          </w:tcPr>
          <w:p w14:paraId="42C376D6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5FB2C7A2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42800" w:rsidRPr="006A2386" w14:paraId="7A2C25DE" w14:textId="77777777" w:rsidTr="00DA563C">
        <w:trPr>
          <w:trHeight w:val="283"/>
        </w:trPr>
        <w:tc>
          <w:tcPr>
            <w:tcW w:w="3828" w:type="dxa"/>
            <w:vMerge w:val="restart"/>
          </w:tcPr>
          <w:p w14:paraId="140C12B5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2E366E3D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в </w:t>
            </w:r>
            <w:r>
              <w:rPr>
                <w:iCs/>
              </w:rPr>
              <w:t xml:space="preserve">устной </w:t>
            </w:r>
            <w:r w:rsidRPr="006A2386">
              <w:rPr>
                <w:iCs/>
              </w:rPr>
              <w:t>форме по билетам</w:t>
            </w:r>
          </w:p>
          <w:p w14:paraId="792FF4BF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1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3FCD3461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2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3E5F43C8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3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4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67B821A0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1DEEEC64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71EF7611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0A915DCB" w14:textId="77777777" w:rsidR="00E42800" w:rsidRPr="006A2386" w:rsidRDefault="00E42800" w:rsidP="00DA563C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05C7F2B7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бучающийся:</w:t>
            </w:r>
          </w:p>
          <w:p w14:paraId="62B71245" w14:textId="77777777" w:rsidR="00E42800" w:rsidRPr="006A2386" w:rsidRDefault="00E42800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444DF53" w14:textId="77777777" w:rsidR="00E42800" w:rsidRPr="006A2386" w:rsidRDefault="00E42800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0138291B" w14:textId="77777777" w:rsidR="00E42800" w:rsidRPr="006A2386" w:rsidRDefault="00E42800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628D9BE4" w14:textId="77777777" w:rsidR="00E42800" w:rsidRPr="006A2386" w:rsidRDefault="00E42800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6DA264AD" w14:textId="77777777" w:rsidR="00E42800" w:rsidRPr="006A2386" w:rsidRDefault="00E42800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9FD26E7" w14:textId="77777777" w:rsidR="00E42800" w:rsidRPr="006A2386" w:rsidRDefault="00E42800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4FCA2EAE" w14:textId="77777777" w:rsidR="00E42800" w:rsidRPr="006A2386" w:rsidRDefault="00E42800" w:rsidP="00DA563C">
            <w:pPr>
              <w:jc w:val="center"/>
              <w:rPr>
                <w:iCs/>
              </w:rPr>
            </w:pPr>
            <w:r>
              <w:rPr>
                <w:iCs/>
              </w:rPr>
              <w:t>35</w:t>
            </w:r>
            <w:r w:rsidRPr="006A2386">
              <w:rPr>
                <w:iCs/>
              </w:rPr>
              <w:t xml:space="preserve"> -</w:t>
            </w:r>
            <w:r>
              <w:rPr>
                <w:iCs/>
              </w:rPr>
              <w:t>4</w:t>
            </w: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</w:tcPr>
          <w:p w14:paraId="1A6D9CFC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E42800" w:rsidRPr="006A2386" w14:paraId="5014B8A3" w14:textId="77777777" w:rsidTr="00DA563C">
        <w:trPr>
          <w:trHeight w:val="283"/>
        </w:trPr>
        <w:tc>
          <w:tcPr>
            <w:tcW w:w="3828" w:type="dxa"/>
            <w:vMerge/>
          </w:tcPr>
          <w:p w14:paraId="0AB5A9F1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7645326D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57AC826C" w14:textId="77777777" w:rsidR="00E42800" w:rsidRPr="006A2386" w:rsidRDefault="00E42800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101448C5" w14:textId="77777777" w:rsidR="00E42800" w:rsidRPr="006A2386" w:rsidRDefault="00E42800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раскрыта проблема по одному из вопросов билета;</w:t>
            </w:r>
          </w:p>
          <w:p w14:paraId="753877BE" w14:textId="77777777" w:rsidR="00E42800" w:rsidRPr="006A2386" w:rsidRDefault="00E42800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логично построено изложение вопроса;</w:t>
            </w:r>
          </w:p>
          <w:p w14:paraId="1256AD7C" w14:textId="77777777" w:rsidR="00E42800" w:rsidRPr="006A2386" w:rsidRDefault="00E42800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24A3275" w14:textId="77777777" w:rsidR="00E42800" w:rsidRPr="006A2386" w:rsidRDefault="00E42800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</w:t>
            </w:r>
            <w:r w:rsidRPr="006A2386">
              <w:rPr>
                <w:iCs/>
              </w:rPr>
              <w:lastRenderedPageBreak/>
              <w:t xml:space="preserve">знаний в ходе дальнейшей учебной работы и профессиональной деятельности. </w:t>
            </w:r>
          </w:p>
          <w:p w14:paraId="137E8620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77EC485F" w14:textId="77777777" w:rsidR="00E42800" w:rsidRPr="006A2386" w:rsidRDefault="00E42800" w:rsidP="00DA563C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28</w:t>
            </w:r>
            <w:r w:rsidRPr="006A2386">
              <w:rPr>
                <w:iCs/>
              </w:rPr>
              <w:t xml:space="preserve"> – </w:t>
            </w:r>
            <w:proofErr w:type="gramStart"/>
            <w:r>
              <w:rPr>
                <w:iCs/>
              </w:rPr>
              <w:t>34</w:t>
            </w:r>
            <w:r w:rsidRPr="006A2386">
              <w:rPr>
                <w:iCs/>
              </w:rPr>
              <w:t xml:space="preserve">  баллов</w:t>
            </w:r>
            <w:proofErr w:type="gramEnd"/>
          </w:p>
        </w:tc>
        <w:tc>
          <w:tcPr>
            <w:tcW w:w="2056" w:type="dxa"/>
          </w:tcPr>
          <w:p w14:paraId="3EA1610B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E42800" w:rsidRPr="006A2386" w14:paraId="2A937EF4" w14:textId="77777777" w:rsidTr="00DA563C">
        <w:trPr>
          <w:trHeight w:val="283"/>
        </w:trPr>
        <w:tc>
          <w:tcPr>
            <w:tcW w:w="3828" w:type="dxa"/>
            <w:vMerge/>
          </w:tcPr>
          <w:p w14:paraId="45FC36A8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77C9A504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0DCC906E" w14:textId="77777777" w:rsidR="00E42800" w:rsidRPr="006A2386" w:rsidRDefault="00E42800" w:rsidP="00DA563C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 xml:space="preserve">показывает </w:t>
            </w:r>
            <w:r w:rsidRPr="006A238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BCD76BE" w14:textId="77777777" w:rsidR="00E42800" w:rsidRPr="006A2386" w:rsidRDefault="00E42800" w:rsidP="00DA563C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14514C5D" w14:textId="77777777" w:rsidR="00E42800" w:rsidRPr="006A2386" w:rsidRDefault="00E42800" w:rsidP="00DA563C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0DEB50A6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A238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1781A103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19</w:t>
            </w:r>
            <w:r w:rsidRPr="006A2386">
              <w:rPr>
                <w:iCs/>
              </w:rPr>
              <w:t xml:space="preserve">– </w:t>
            </w:r>
            <w:r>
              <w:rPr>
                <w:iCs/>
              </w:rPr>
              <w:t>27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30AA61D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E42800" w:rsidRPr="006A2386" w14:paraId="427CAEE8" w14:textId="77777777" w:rsidTr="00DA563C">
        <w:trPr>
          <w:trHeight w:val="283"/>
        </w:trPr>
        <w:tc>
          <w:tcPr>
            <w:tcW w:w="3828" w:type="dxa"/>
            <w:vMerge/>
          </w:tcPr>
          <w:p w14:paraId="777A1700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21D15C54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77CFC9C5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797C80CD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0 – </w:t>
            </w:r>
            <w:r>
              <w:rPr>
                <w:iCs/>
              </w:rPr>
              <w:t>1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8662A97" w14:textId="77777777" w:rsidR="00E42800" w:rsidRPr="006A2386" w:rsidRDefault="00E42800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</w:tbl>
    <w:p w14:paraId="444EE222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rFonts w:eastAsiaTheme="minorEastAsia"/>
          <w:iCs/>
          <w:szCs w:val="24"/>
        </w:rPr>
        <w:sectPr w:rsidR="00E42800" w:rsidRPr="006A238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6"/>
    <w:p w14:paraId="214602C0" w14:textId="77777777" w:rsidR="00E42800" w:rsidRDefault="00E42800" w:rsidP="00E42800">
      <w:pPr>
        <w:pStyle w:val="2"/>
        <w:numPr>
          <w:ilvl w:val="1"/>
          <w:numId w:val="38"/>
        </w:numPr>
        <w:rPr>
          <w:rFonts w:eastAsiaTheme="minorHAnsi"/>
          <w:iCs w:val="0"/>
          <w:lang w:eastAsia="en-US"/>
        </w:rPr>
      </w:pPr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734F98">
        <w:rPr>
          <w:rFonts w:eastAsiaTheme="minorHAnsi"/>
          <w:iCs w:val="0"/>
          <w:lang w:eastAsia="en-US"/>
        </w:rPr>
        <w:t>курсовой работы/курсового проекта</w:t>
      </w:r>
    </w:p>
    <w:p w14:paraId="15E455C5" w14:textId="77777777" w:rsidR="00E42800" w:rsidRPr="008E0F9E" w:rsidRDefault="00E42800" w:rsidP="00E42800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p w14:paraId="73BB2E1F" w14:textId="77777777" w:rsidR="00E42800" w:rsidRPr="00734F98" w:rsidRDefault="00E42800" w:rsidP="00E42800">
      <w:pPr>
        <w:rPr>
          <w:lang w:eastAsia="en-US"/>
        </w:rPr>
      </w:pPr>
    </w:p>
    <w:p w14:paraId="6EE54702" w14:textId="77777777" w:rsidR="00E42800" w:rsidRPr="006A2386" w:rsidRDefault="00E42800" w:rsidP="00E42800">
      <w:pPr>
        <w:pStyle w:val="2"/>
        <w:numPr>
          <w:ilvl w:val="1"/>
          <w:numId w:val="38"/>
        </w:numPr>
      </w:pPr>
      <w:r w:rsidRPr="006A2386">
        <w:t>Система оценивания результатов текущего контроля и промежуточной аттестации.</w:t>
      </w:r>
    </w:p>
    <w:p w14:paraId="6CE1F95B" w14:textId="77777777" w:rsidR="00E42800" w:rsidRDefault="00E42800" w:rsidP="00E42800">
      <w:pPr>
        <w:ind w:firstLine="709"/>
        <w:rPr>
          <w:rFonts w:eastAsia="MS Mincho"/>
          <w:iCs/>
          <w:sz w:val="24"/>
          <w:szCs w:val="24"/>
        </w:rPr>
      </w:pPr>
      <w:r w:rsidRPr="006A238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34280BF9" w14:textId="77777777" w:rsidR="00E42800" w:rsidRPr="006A2386" w:rsidRDefault="00E42800" w:rsidP="00E42800">
      <w:pPr>
        <w:ind w:firstLine="709"/>
        <w:rPr>
          <w:rFonts w:eastAsia="MS Mincho"/>
          <w:iCs/>
          <w:sz w:val="24"/>
          <w:szCs w:val="24"/>
        </w:rPr>
      </w:pPr>
    </w:p>
    <w:p w14:paraId="7F60294B" w14:textId="77777777" w:rsidR="00E42800" w:rsidRPr="006A2386" w:rsidRDefault="00E42800" w:rsidP="00E42800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E42800" w:rsidRPr="006A2386" w14:paraId="1A806D87" w14:textId="77777777" w:rsidTr="00DA563C">
        <w:trPr>
          <w:trHeight w:val="340"/>
        </w:trPr>
        <w:tc>
          <w:tcPr>
            <w:tcW w:w="3686" w:type="dxa"/>
            <w:shd w:val="clear" w:color="auto" w:fill="D9E2F3" w:themeFill="accent1" w:themeFillTint="33"/>
          </w:tcPr>
          <w:p w14:paraId="271D1A48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9E2F3" w:themeFill="accent1" w:themeFillTint="33"/>
          </w:tcPr>
          <w:p w14:paraId="228615B3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9E2F3" w:themeFill="accent1" w:themeFillTint="33"/>
          </w:tcPr>
          <w:p w14:paraId="0CFB29D4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E42800" w:rsidRPr="006A2386" w14:paraId="31F25D88" w14:textId="77777777" w:rsidTr="00DA563C">
        <w:trPr>
          <w:trHeight w:val="286"/>
        </w:trPr>
        <w:tc>
          <w:tcPr>
            <w:tcW w:w="3686" w:type="dxa"/>
          </w:tcPr>
          <w:p w14:paraId="4BF6A0C5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4F827F6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5C5E8A74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081DF98E" w14:textId="77777777" w:rsidTr="00DA563C">
        <w:trPr>
          <w:trHeight w:val="286"/>
        </w:trPr>
        <w:tc>
          <w:tcPr>
            <w:tcW w:w="3686" w:type="dxa"/>
          </w:tcPr>
          <w:p w14:paraId="39FAF8A2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proofErr w:type="gramStart"/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proofErr w:type="gramEnd"/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6C212A9A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F6C4849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42800" w:rsidRPr="006A2386" w14:paraId="631AFEB1" w14:textId="77777777" w:rsidTr="00DA563C">
        <w:trPr>
          <w:trHeight w:val="286"/>
        </w:trPr>
        <w:tc>
          <w:tcPr>
            <w:tcW w:w="3686" w:type="dxa"/>
          </w:tcPr>
          <w:p w14:paraId="00FB78AF" w14:textId="77777777" w:rsidR="00E42800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4A51789D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28CEADD" w14:textId="77777777" w:rsidR="00E42800" w:rsidRDefault="00E42800" w:rsidP="00DA563C">
            <w:pPr>
              <w:jc w:val="center"/>
              <w:rPr>
                <w:bCs/>
                <w:iCs/>
              </w:rPr>
            </w:pPr>
          </w:p>
        </w:tc>
      </w:tr>
      <w:tr w:rsidR="00E42800" w:rsidRPr="006A2386" w14:paraId="4C50B455" w14:textId="77777777" w:rsidTr="00DA563C">
        <w:trPr>
          <w:trHeight w:val="286"/>
        </w:trPr>
        <w:tc>
          <w:tcPr>
            <w:tcW w:w="3686" w:type="dxa"/>
          </w:tcPr>
          <w:p w14:paraId="1DA9C769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1553CB55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AAC3A98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42800" w:rsidRPr="006A2386" w14:paraId="284FD438" w14:textId="77777777" w:rsidTr="00DA563C">
        <w:trPr>
          <w:trHeight w:val="286"/>
        </w:trPr>
        <w:tc>
          <w:tcPr>
            <w:tcW w:w="3686" w:type="dxa"/>
          </w:tcPr>
          <w:p w14:paraId="4F22F5EC" w14:textId="77777777" w:rsidR="00E42800" w:rsidRPr="006A2386" w:rsidRDefault="00E42800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0B413ECC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112C657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42800" w:rsidRPr="006A2386" w14:paraId="11543F16" w14:textId="77777777" w:rsidTr="00DA563C">
        <w:tc>
          <w:tcPr>
            <w:tcW w:w="3686" w:type="dxa"/>
          </w:tcPr>
          <w:p w14:paraId="198D2F4E" w14:textId="77777777" w:rsidR="00E42800" w:rsidRPr="006A2386" w:rsidRDefault="00E42800" w:rsidP="00DA563C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585C7756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6E5AFA54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3424B6C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679DD6EE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6804E217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1E6287EA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4504E3A4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E42800" w:rsidRPr="006A2386" w14:paraId="4219F4E7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B45D3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3BC26F91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EE532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0EB68A2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2 – 5</w:t>
            </w:r>
            <w:proofErr w:type="gramEnd"/>
            <w:r w:rsidRPr="006A2386">
              <w:rPr>
                <w:bCs/>
                <w:iCs/>
              </w:rPr>
              <w:t xml:space="preserve"> </w:t>
            </w:r>
          </w:p>
        </w:tc>
      </w:tr>
      <w:tr w:rsidR="00E42800" w:rsidRPr="006A2386" w14:paraId="43239F59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52AE4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B5907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0DF3201D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  <w:tr w:rsidR="00E42800" w:rsidRPr="006A2386" w14:paraId="525860B4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4F69E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7B95EAB4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9FD64" w14:textId="77777777" w:rsidR="00E42800" w:rsidRPr="006A2386" w:rsidRDefault="00E42800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 - 10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45AC4DD" w14:textId="77777777" w:rsidR="00E42800" w:rsidRPr="006A2386" w:rsidRDefault="00E42800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85-100</w:t>
            </w:r>
            <w:proofErr w:type="gramEnd"/>
            <w:r w:rsidRPr="006A2386">
              <w:rPr>
                <w:bCs/>
                <w:iCs/>
              </w:rPr>
              <w:t xml:space="preserve"> отлично</w:t>
            </w:r>
          </w:p>
          <w:p w14:paraId="193F1C78" w14:textId="77777777" w:rsidR="00E42800" w:rsidRPr="006A2386" w:rsidRDefault="00E42800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65-84</w:t>
            </w:r>
            <w:proofErr w:type="gramEnd"/>
            <w:r w:rsidRPr="006A2386">
              <w:rPr>
                <w:bCs/>
                <w:iCs/>
              </w:rPr>
              <w:t xml:space="preserve"> хорошо</w:t>
            </w:r>
          </w:p>
          <w:p w14:paraId="2533D454" w14:textId="77777777" w:rsidR="00E42800" w:rsidRPr="006A2386" w:rsidRDefault="00E42800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41-64</w:t>
            </w:r>
            <w:proofErr w:type="gramEnd"/>
            <w:r w:rsidRPr="006A2386">
              <w:rPr>
                <w:bCs/>
                <w:iCs/>
              </w:rPr>
              <w:t xml:space="preserve"> удовлетворительно</w:t>
            </w:r>
          </w:p>
          <w:p w14:paraId="50655ED9" w14:textId="77777777" w:rsidR="00E42800" w:rsidRPr="006A2386" w:rsidRDefault="00E42800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-40</w:t>
            </w:r>
            <w:proofErr w:type="gramEnd"/>
            <w:r w:rsidRPr="006A2386">
              <w:rPr>
                <w:bCs/>
                <w:iCs/>
              </w:rPr>
              <w:t xml:space="preserve"> неудовлетворительно</w:t>
            </w:r>
          </w:p>
          <w:p w14:paraId="5BF49DD8" w14:textId="77777777" w:rsidR="00E42800" w:rsidRPr="006A2386" w:rsidRDefault="00E42800" w:rsidP="00DA563C">
            <w:pPr>
              <w:rPr>
                <w:bCs/>
                <w:iCs/>
              </w:rPr>
            </w:pPr>
          </w:p>
        </w:tc>
      </w:tr>
    </w:tbl>
    <w:p w14:paraId="2382AF30" w14:textId="77777777" w:rsidR="00E42800" w:rsidRPr="006A2386" w:rsidRDefault="00E42800" w:rsidP="00E42800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67877716" w14:textId="77777777" w:rsidR="00E42800" w:rsidRPr="006A2386" w:rsidRDefault="00E42800" w:rsidP="00E42800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E42800" w:rsidRPr="006A2386" w14:paraId="5B17F0F0" w14:textId="77777777" w:rsidTr="00DA563C">
        <w:trPr>
          <w:trHeight w:val="233"/>
        </w:trPr>
        <w:tc>
          <w:tcPr>
            <w:tcW w:w="1667" w:type="pct"/>
            <w:vMerge w:val="restart"/>
            <w:shd w:val="clear" w:color="auto" w:fill="D9E2F3" w:themeFill="accent1" w:themeFillTint="33"/>
          </w:tcPr>
          <w:p w14:paraId="52F07F1A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9E2F3" w:themeFill="accent1" w:themeFillTint="33"/>
            <w:vAlign w:val="center"/>
          </w:tcPr>
          <w:p w14:paraId="6F48E8CD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E42800" w:rsidRPr="006A2386" w14:paraId="5EAE1BA6" w14:textId="77777777" w:rsidTr="00DA563C">
        <w:trPr>
          <w:trHeight w:val="233"/>
        </w:trPr>
        <w:tc>
          <w:tcPr>
            <w:tcW w:w="1667" w:type="pct"/>
            <w:vMerge/>
            <w:shd w:val="clear" w:color="auto" w:fill="D9E2F3" w:themeFill="accent1" w:themeFillTint="33"/>
            <w:vAlign w:val="center"/>
          </w:tcPr>
          <w:p w14:paraId="408319C1" w14:textId="77777777" w:rsidR="00E42800" w:rsidRPr="006A2386" w:rsidRDefault="00E42800" w:rsidP="00DA563C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9E2F3" w:themeFill="accent1" w:themeFillTint="33"/>
            <w:vAlign w:val="center"/>
          </w:tcPr>
          <w:p w14:paraId="007FD08B" w14:textId="77777777" w:rsidR="00E42800" w:rsidRPr="006A2386" w:rsidRDefault="00E42800" w:rsidP="00DA563C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9E2F3" w:themeFill="accent1" w:themeFillTint="33"/>
            <w:vAlign w:val="center"/>
          </w:tcPr>
          <w:p w14:paraId="4270064A" w14:textId="77777777" w:rsidR="00E42800" w:rsidRPr="006A2386" w:rsidRDefault="00E42800" w:rsidP="00DA563C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E42800" w:rsidRPr="006A2386" w14:paraId="54B28ED0" w14:textId="77777777" w:rsidTr="00DA563C">
        <w:trPr>
          <w:trHeight w:val="517"/>
        </w:trPr>
        <w:tc>
          <w:tcPr>
            <w:tcW w:w="1667" w:type="pct"/>
            <w:vAlign w:val="center"/>
          </w:tcPr>
          <w:p w14:paraId="5867A1A5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5 – 10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1AB117D4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16EBCE2D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5143A0" w14:textId="77777777" w:rsidR="00E42800" w:rsidRPr="006A2386" w:rsidRDefault="00E42800" w:rsidP="00DA563C">
            <w:pPr>
              <w:rPr>
                <w:iCs/>
              </w:rPr>
            </w:pPr>
          </w:p>
          <w:p w14:paraId="1B9C4292" w14:textId="77777777" w:rsidR="00E42800" w:rsidRPr="006A2386" w:rsidRDefault="00E42800" w:rsidP="00DA563C">
            <w:pPr>
              <w:rPr>
                <w:iCs/>
              </w:rPr>
            </w:pPr>
          </w:p>
        </w:tc>
      </w:tr>
      <w:tr w:rsidR="00E42800" w:rsidRPr="006A2386" w14:paraId="6AA3E0D5" w14:textId="77777777" w:rsidTr="00DA563C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611DAF1B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4AD38E14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30FE64FE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2A7521F1" w14:textId="77777777" w:rsidR="00E42800" w:rsidRPr="006A2386" w:rsidRDefault="00E42800" w:rsidP="00DA563C">
            <w:pPr>
              <w:rPr>
                <w:iCs/>
                <w:lang w:val="en-US"/>
              </w:rPr>
            </w:pPr>
          </w:p>
        </w:tc>
      </w:tr>
      <w:tr w:rsidR="00E42800" w:rsidRPr="006A2386" w14:paraId="2E574EE0" w14:textId="77777777" w:rsidTr="00DA563C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2BF533C1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8CF4DEC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43ED5CA2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04077D1C" w14:textId="77777777" w:rsidR="00E42800" w:rsidRPr="006A2386" w:rsidRDefault="00E42800" w:rsidP="00DA563C">
            <w:pPr>
              <w:rPr>
                <w:iCs/>
                <w:lang w:val="en-US"/>
              </w:rPr>
            </w:pPr>
          </w:p>
        </w:tc>
      </w:tr>
      <w:tr w:rsidR="00E42800" w:rsidRPr="006A2386" w14:paraId="61E2D454" w14:textId="77777777" w:rsidTr="00DA563C">
        <w:trPr>
          <w:trHeight w:val="533"/>
        </w:trPr>
        <w:tc>
          <w:tcPr>
            <w:tcW w:w="1667" w:type="pct"/>
            <w:vAlign w:val="center"/>
          </w:tcPr>
          <w:p w14:paraId="6679A796" w14:textId="77777777" w:rsidR="00E42800" w:rsidRPr="006A2386" w:rsidRDefault="00E42800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4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641F18E1" w14:textId="77777777" w:rsidR="00E42800" w:rsidRPr="006A2386" w:rsidRDefault="00E42800" w:rsidP="00DA563C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180A6574" w14:textId="77777777" w:rsidR="00E42800" w:rsidRPr="006A2386" w:rsidRDefault="00E42800" w:rsidP="00DA563C">
            <w:pPr>
              <w:rPr>
                <w:iCs/>
              </w:rPr>
            </w:pPr>
          </w:p>
        </w:tc>
      </w:tr>
    </w:tbl>
    <w:p w14:paraId="55F87567" w14:textId="77777777" w:rsidR="00E42800" w:rsidRPr="00EE7E9E" w:rsidRDefault="00E42800" w:rsidP="00E42800">
      <w:pPr>
        <w:pStyle w:val="1"/>
        <w:rPr>
          <w:i/>
        </w:rPr>
      </w:pPr>
      <w:r w:rsidRPr="00111C6E">
        <w:t>ОБРАЗОВАТЕЛЬНЫЕ ТЕХНОЛОГИИ</w:t>
      </w:r>
    </w:p>
    <w:p w14:paraId="37BCD6EC" w14:textId="77777777" w:rsidR="00E42800" w:rsidRPr="00DE200A" w:rsidRDefault="00E42800" w:rsidP="00E42800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628DE1CA" w14:textId="77777777" w:rsidR="00E42800" w:rsidRPr="00734F98" w:rsidRDefault="00E42800" w:rsidP="00E42800">
      <w:pPr>
        <w:pStyle w:val="af0"/>
        <w:numPr>
          <w:ilvl w:val="2"/>
          <w:numId w:val="12"/>
        </w:numPr>
        <w:jc w:val="both"/>
        <w:rPr>
          <w:iCs/>
        </w:rPr>
      </w:pPr>
      <w:r w:rsidRPr="00734F98">
        <w:rPr>
          <w:iCs/>
          <w:sz w:val="24"/>
          <w:szCs w:val="24"/>
        </w:rPr>
        <w:t>проблемная лекция;</w:t>
      </w:r>
    </w:p>
    <w:p w14:paraId="781BFC37" w14:textId="77777777" w:rsidR="00E42800" w:rsidRPr="00734F98" w:rsidRDefault="00E42800" w:rsidP="00E42800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734F98">
        <w:rPr>
          <w:iCs/>
          <w:sz w:val="24"/>
          <w:szCs w:val="24"/>
        </w:rPr>
        <w:t>проведение интерактивных лекций;</w:t>
      </w:r>
    </w:p>
    <w:p w14:paraId="64A7B128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ПРАКТИЧЕСКАЯ ПОДГОТОВКА</w:t>
      </w:r>
    </w:p>
    <w:p w14:paraId="10442A05" w14:textId="77777777" w:rsidR="00E42800" w:rsidRPr="006A2386" w:rsidRDefault="00E42800" w:rsidP="00E42800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A2386">
        <w:rPr>
          <w:rFonts w:eastAsiaTheme="minorHAnsi"/>
          <w:iCs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14:paraId="220CB72B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РГАНИЗАЦИЯ ОБРАЗОВАТЕЛЬНОГО ПРОЦЕССА ДЛЯ ЛИЦ С ОГРАНИЧЕННЫМИ ВОЗМОЖНОСТЯМИ ЗДОРОВЬЯ</w:t>
      </w:r>
    </w:p>
    <w:p w14:paraId="5CDBACAF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727C9B06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31543323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063A863B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6A2386">
        <w:rPr>
          <w:iCs/>
          <w:sz w:val="24"/>
          <w:szCs w:val="24"/>
        </w:rPr>
        <w:t>т.п.</w:t>
      </w:r>
      <w:proofErr w:type="gramEnd"/>
      <w:r w:rsidRPr="006A2386">
        <w:rPr>
          <w:iCs/>
          <w:sz w:val="24"/>
          <w:szCs w:val="24"/>
        </w:rPr>
        <w:t xml:space="preserve">). </w:t>
      </w:r>
    </w:p>
    <w:p w14:paraId="0E3C47F9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39A1DA53" w14:textId="77777777" w:rsidR="00E42800" w:rsidRPr="006A2386" w:rsidRDefault="00E42800" w:rsidP="00E42800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114164D7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 xml:space="preserve">МАТЕРИАЛЬНО-ТЕХНИЧЕСКОЕ ОБЕСПЕЧЕНИЕ ДИСЦИПЛИНЫ </w:t>
      </w:r>
    </w:p>
    <w:p w14:paraId="14C658E9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 составляется в соответствии с требованиями ФГОС ВО.</w:t>
      </w:r>
    </w:p>
    <w:p w14:paraId="184D9D17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49048E7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дисциплины/модуля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E42800" w:rsidRPr="006A2386" w14:paraId="52E65410" w14:textId="77777777" w:rsidTr="00DA563C">
        <w:trPr>
          <w:tblHeader/>
        </w:trPr>
        <w:tc>
          <w:tcPr>
            <w:tcW w:w="4679" w:type="dxa"/>
            <w:shd w:val="clear" w:color="auto" w:fill="D9E2F3" w:themeFill="accent1" w:themeFillTint="33"/>
            <w:vAlign w:val="center"/>
          </w:tcPr>
          <w:p w14:paraId="5E49C60B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4F3F8536" w14:textId="77777777" w:rsidR="00E42800" w:rsidRPr="006A2386" w:rsidRDefault="00E42800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E42800" w:rsidRPr="006A2386" w14:paraId="049D500C" w14:textId="77777777" w:rsidTr="00DA563C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6933D5C8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E42800" w:rsidRPr="006A2386" w14:paraId="0A8DF388" w14:textId="77777777" w:rsidTr="00DA563C">
        <w:tc>
          <w:tcPr>
            <w:tcW w:w="4679" w:type="dxa"/>
          </w:tcPr>
          <w:p w14:paraId="22148F8A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>аудитории для проведения занятий лекционного типа</w:t>
            </w:r>
          </w:p>
        </w:tc>
        <w:tc>
          <w:tcPr>
            <w:tcW w:w="4949" w:type="dxa"/>
          </w:tcPr>
          <w:p w14:paraId="09D356EF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, </w:t>
            </w:r>
          </w:p>
          <w:p w14:paraId="0BBAD257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1923F9F9" w14:textId="77777777" w:rsidR="00E42800" w:rsidRPr="006A2386" w:rsidRDefault="00E42800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lastRenderedPageBreak/>
              <w:t>ноутбук;</w:t>
            </w:r>
          </w:p>
          <w:p w14:paraId="143978F0" w14:textId="77777777" w:rsidR="00E42800" w:rsidRPr="006A2386" w:rsidRDefault="00E42800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t>проектор,</w:t>
            </w:r>
          </w:p>
          <w:p w14:paraId="7BE13A7E" w14:textId="77777777" w:rsidR="00E42800" w:rsidRPr="006A2386" w:rsidRDefault="00E42800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E42800" w:rsidRPr="006A2386" w14:paraId="078C29AE" w14:textId="77777777" w:rsidTr="00DA563C">
        <w:tc>
          <w:tcPr>
            <w:tcW w:w="4679" w:type="dxa"/>
          </w:tcPr>
          <w:p w14:paraId="02C45059" w14:textId="77777777" w:rsidR="00E42800" w:rsidRPr="006A2386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404B12B1" w14:textId="77777777" w:rsidR="00E42800" w:rsidRDefault="00E42800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. </w:t>
            </w:r>
          </w:p>
          <w:p w14:paraId="1B18D829" w14:textId="77777777" w:rsidR="00E42800" w:rsidRDefault="00E42800" w:rsidP="00DA563C">
            <w:pPr>
              <w:rPr>
                <w:iCs/>
              </w:rPr>
            </w:pPr>
            <w:r>
              <w:rPr>
                <w:iCs/>
              </w:rPr>
              <w:t>Комплект п</w:t>
            </w:r>
            <w:r w:rsidRPr="006A2386">
              <w:rPr>
                <w:iCs/>
              </w:rPr>
              <w:t>ерсональны</w:t>
            </w:r>
            <w:r>
              <w:rPr>
                <w:iCs/>
              </w:rPr>
              <w:t>х</w:t>
            </w:r>
            <w:r w:rsidRPr="006A2386">
              <w:rPr>
                <w:iCs/>
              </w:rPr>
              <w:t xml:space="preserve"> компьютер</w:t>
            </w:r>
            <w:r>
              <w:rPr>
                <w:iCs/>
              </w:rPr>
              <w:t xml:space="preserve">ов </w:t>
            </w:r>
          </w:p>
          <w:p w14:paraId="23296ECB" w14:textId="77777777" w:rsidR="00E42800" w:rsidRPr="006A2386" w:rsidRDefault="00E42800" w:rsidP="00DA563C">
            <w:pPr>
              <w:pStyle w:val="af0"/>
              <w:ind w:left="317"/>
              <w:rPr>
                <w:iCs/>
              </w:rPr>
            </w:pPr>
          </w:p>
        </w:tc>
      </w:tr>
      <w:tr w:rsidR="00E42800" w:rsidRPr="006A2386" w14:paraId="1ADAB512" w14:textId="77777777" w:rsidTr="00DA563C">
        <w:tc>
          <w:tcPr>
            <w:tcW w:w="4679" w:type="dxa"/>
            <w:shd w:val="clear" w:color="auto" w:fill="D9E2F3" w:themeFill="accent1" w:themeFillTint="33"/>
            <w:vAlign w:val="center"/>
          </w:tcPr>
          <w:p w14:paraId="2727BA13" w14:textId="77777777" w:rsidR="00E42800" w:rsidRPr="006A2386" w:rsidRDefault="00E42800" w:rsidP="00DA563C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3A1A37C8" w14:textId="77777777" w:rsidR="00E42800" w:rsidRPr="006A2386" w:rsidRDefault="00E42800" w:rsidP="00DA563C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E42800" w:rsidRPr="006A2386" w14:paraId="21EE4428" w14:textId="77777777" w:rsidTr="00DA563C">
        <w:tc>
          <w:tcPr>
            <w:tcW w:w="4679" w:type="dxa"/>
          </w:tcPr>
          <w:p w14:paraId="53613CF8" w14:textId="77777777" w:rsidR="00E42800" w:rsidRPr="006A2386" w:rsidRDefault="00E42800" w:rsidP="00DA563C">
            <w:pPr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546CD03B" w14:textId="77777777" w:rsidR="00E42800" w:rsidRPr="006A2386" w:rsidRDefault="00E42800" w:rsidP="00DA563C">
            <w:pPr>
              <w:rPr>
                <w:bCs/>
                <w:iCs/>
                <w:color w:val="000000"/>
                <w:highlight w:val="yellow"/>
              </w:rPr>
            </w:pPr>
          </w:p>
          <w:p w14:paraId="6D7D54FA" w14:textId="77777777" w:rsidR="00E42800" w:rsidRPr="006A2386" w:rsidRDefault="00E42800" w:rsidP="00DA563C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7C31EA16" w14:textId="77777777" w:rsidR="00E42800" w:rsidRPr="006A2386" w:rsidRDefault="00E42800" w:rsidP="00DA563C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6A238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E42800" w:rsidRPr="006A2386" w14:paraId="02204EA8" w14:textId="77777777" w:rsidTr="00DA563C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4CB9773D" w14:textId="77777777" w:rsidR="00E42800" w:rsidRPr="006A2386" w:rsidRDefault="00E42800" w:rsidP="00DA563C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E42800" w:rsidRPr="006A2386" w14:paraId="417CFA34" w14:textId="77777777" w:rsidTr="00DA563C">
        <w:tc>
          <w:tcPr>
            <w:tcW w:w="4679" w:type="dxa"/>
          </w:tcPr>
          <w:p w14:paraId="2C76414C" w14:textId="77777777" w:rsidR="00E42800" w:rsidRPr="006A2386" w:rsidRDefault="00E42800" w:rsidP="00DA563C">
            <w:pPr>
              <w:rPr>
                <w:iCs/>
              </w:rPr>
            </w:pPr>
          </w:p>
        </w:tc>
        <w:tc>
          <w:tcPr>
            <w:tcW w:w="4949" w:type="dxa"/>
            <w:vAlign w:val="center"/>
          </w:tcPr>
          <w:p w14:paraId="4FB3D847" w14:textId="77777777" w:rsidR="00E42800" w:rsidRPr="006A2386" w:rsidRDefault="00E42800" w:rsidP="00DA563C">
            <w:pPr>
              <w:rPr>
                <w:b/>
                <w:iCs/>
              </w:rPr>
            </w:pPr>
          </w:p>
        </w:tc>
      </w:tr>
      <w:tr w:rsidR="00E42800" w:rsidRPr="006A2386" w14:paraId="1339B449" w14:textId="77777777" w:rsidTr="00DA563C">
        <w:tc>
          <w:tcPr>
            <w:tcW w:w="4679" w:type="dxa"/>
          </w:tcPr>
          <w:p w14:paraId="729771A2" w14:textId="77777777" w:rsidR="00E42800" w:rsidRPr="006A2386" w:rsidRDefault="00E42800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36EF3E67" w14:textId="77777777" w:rsidR="00E42800" w:rsidRPr="006A2386" w:rsidRDefault="00E42800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E42800" w:rsidRPr="006A2386" w14:paraId="284F0EE5" w14:textId="77777777" w:rsidTr="00DA563C">
        <w:tc>
          <w:tcPr>
            <w:tcW w:w="4679" w:type="dxa"/>
            <w:shd w:val="clear" w:color="auto" w:fill="D9E2F3" w:themeFill="accent1" w:themeFillTint="33"/>
            <w:vAlign w:val="center"/>
          </w:tcPr>
          <w:p w14:paraId="27C61735" w14:textId="77777777" w:rsidR="00E42800" w:rsidRPr="006A2386" w:rsidRDefault="00E42800" w:rsidP="00DA563C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7575190D" w14:textId="77777777" w:rsidR="00E42800" w:rsidRPr="006A2386" w:rsidRDefault="00E42800" w:rsidP="00DA563C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E42800" w:rsidRPr="006A2386" w14:paraId="34F9AE3D" w14:textId="77777777" w:rsidTr="00DA563C">
        <w:tc>
          <w:tcPr>
            <w:tcW w:w="4679" w:type="dxa"/>
          </w:tcPr>
          <w:p w14:paraId="7BFB34BD" w14:textId="77777777" w:rsidR="00E42800" w:rsidRPr="006A2386" w:rsidRDefault="00E42800" w:rsidP="00DA563C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6F2336C9" w14:textId="77777777" w:rsidR="00E42800" w:rsidRPr="006A2386" w:rsidRDefault="00E42800" w:rsidP="00DA563C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E42800" w:rsidRPr="006A2386" w14:paraId="7785370C" w14:textId="77777777" w:rsidTr="00DA563C">
        <w:tc>
          <w:tcPr>
            <w:tcW w:w="4679" w:type="dxa"/>
          </w:tcPr>
          <w:p w14:paraId="699E1F51" w14:textId="77777777" w:rsidR="00E42800" w:rsidRPr="006A2386" w:rsidRDefault="00E42800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7224595D" w14:textId="77777777" w:rsidR="00E42800" w:rsidRPr="006A2386" w:rsidRDefault="00E42800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4C9DC7B6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учебной дисциплины/учебного модуля при обучении с использованием электронного обучения и дистанционных образовательных технологий.</w:t>
      </w:r>
    </w:p>
    <w:p w14:paraId="5C0370CD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E42800" w:rsidRPr="006A2386" w14:paraId="7548D27F" w14:textId="77777777" w:rsidTr="00DA563C">
        <w:trPr>
          <w:trHeight w:val="340"/>
        </w:trPr>
        <w:tc>
          <w:tcPr>
            <w:tcW w:w="2836" w:type="dxa"/>
            <w:shd w:val="clear" w:color="auto" w:fill="D9E2F3" w:themeFill="accent1" w:themeFillTint="33"/>
            <w:vAlign w:val="center"/>
          </w:tcPr>
          <w:p w14:paraId="0B0B4098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9E2F3" w:themeFill="accent1" w:themeFillTint="33"/>
            <w:vAlign w:val="center"/>
          </w:tcPr>
          <w:p w14:paraId="49B9ABB5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9E2F3" w:themeFill="accent1" w:themeFillTint="33"/>
            <w:vAlign w:val="center"/>
          </w:tcPr>
          <w:p w14:paraId="72FD2A33" w14:textId="77777777" w:rsidR="00E42800" w:rsidRPr="006A2386" w:rsidRDefault="00E42800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E42800" w:rsidRPr="006A2386" w14:paraId="2710C7A4" w14:textId="77777777" w:rsidTr="00DA563C">
        <w:tc>
          <w:tcPr>
            <w:tcW w:w="2836" w:type="dxa"/>
            <w:vMerge w:val="restart"/>
          </w:tcPr>
          <w:p w14:paraId="05C0489A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Персональный компьютер/ ноутбук/планшет,</w:t>
            </w:r>
          </w:p>
          <w:p w14:paraId="3CADF62A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камера,</w:t>
            </w:r>
          </w:p>
          <w:p w14:paraId="78C98844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микрофон, </w:t>
            </w:r>
          </w:p>
          <w:p w14:paraId="667D7ED4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динамики, </w:t>
            </w:r>
          </w:p>
          <w:p w14:paraId="77777B08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3DB7D0F3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4FD7DB9C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Chrome</w:t>
            </w:r>
            <w:r w:rsidRPr="006A2386">
              <w:rPr>
                <w:iCs/>
              </w:rPr>
              <w:t xml:space="preserve"> 72, </w:t>
            </w:r>
            <w:r w:rsidRPr="006A2386">
              <w:rPr>
                <w:iCs/>
                <w:lang w:val="en-US"/>
              </w:rPr>
              <w:t>Opera</w:t>
            </w:r>
            <w:r w:rsidRPr="006A2386">
              <w:rPr>
                <w:iCs/>
              </w:rPr>
              <w:t xml:space="preserve"> 59, </w:t>
            </w:r>
            <w:r w:rsidRPr="006A2386">
              <w:rPr>
                <w:iCs/>
                <w:lang w:val="en-US"/>
              </w:rPr>
              <w:t>Firefox</w:t>
            </w:r>
            <w:r w:rsidRPr="006A2386">
              <w:rPr>
                <w:iCs/>
              </w:rPr>
              <w:t xml:space="preserve"> 66, </w:t>
            </w:r>
            <w:r w:rsidRPr="006A2386">
              <w:rPr>
                <w:iCs/>
                <w:lang w:val="en-US"/>
              </w:rPr>
              <w:t>Edge</w:t>
            </w:r>
            <w:r w:rsidRPr="006A2386">
              <w:rPr>
                <w:iCs/>
              </w:rPr>
              <w:t xml:space="preserve"> 79, </w:t>
            </w:r>
            <w:proofErr w:type="spellStart"/>
            <w:r w:rsidRPr="006A2386">
              <w:rPr>
                <w:iCs/>
              </w:rPr>
              <w:t>Яндекс.Браузер</w:t>
            </w:r>
            <w:proofErr w:type="spellEnd"/>
            <w:r w:rsidRPr="006A2386">
              <w:rPr>
                <w:iCs/>
              </w:rPr>
              <w:t xml:space="preserve"> 19.3</w:t>
            </w:r>
          </w:p>
        </w:tc>
      </w:tr>
      <w:tr w:rsidR="00E42800" w:rsidRPr="006A2386" w14:paraId="5A477F6C" w14:textId="77777777" w:rsidTr="00DA563C">
        <w:tc>
          <w:tcPr>
            <w:tcW w:w="2836" w:type="dxa"/>
            <w:vMerge/>
          </w:tcPr>
          <w:p w14:paraId="49C79B7F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09A52477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1F74AE18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Windows</w:t>
            </w:r>
            <w:r w:rsidRPr="006A2386">
              <w:rPr>
                <w:iCs/>
              </w:rPr>
              <w:t xml:space="preserve"> 7, </w:t>
            </w:r>
            <w:r w:rsidRPr="006A2386">
              <w:rPr>
                <w:iCs/>
                <w:lang w:val="en-US"/>
              </w:rPr>
              <w:t>macOS</w:t>
            </w:r>
            <w:r w:rsidRPr="006A2386">
              <w:rPr>
                <w:iCs/>
              </w:rPr>
              <w:t xml:space="preserve"> 10.12 «</w:t>
            </w:r>
            <w:r w:rsidRPr="006A2386">
              <w:rPr>
                <w:iCs/>
                <w:lang w:val="en-US"/>
              </w:rPr>
              <w:t>Sierra</w:t>
            </w:r>
            <w:r w:rsidRPr="006A2386">
              <w:rPr>
                <w:iCs/>
              </w:rPr>
              <w:t xml:space="preserve">», </w:t>
            </w:r>
            <w:r w:rsidRPr="006A2386">
              <w:rPr>
                <w:iCs/>
                <w:lang w:val="en-US"/>
              </w:rPr>
              <w:t>Linux</w:t>
            </w:r>
          </w:p>
        </w:tc>
      </w:tr>
      <w:tr w:rsidR="00E42800" w:rsidRPr="006A2386" w14:paraId="341896DE" w14:textId="77777777" w:rsidTr="00DA563C">
        <w:tc>
          <w:tcPr>
            <w:tcW w:w="2836" w:type="dxa"/>
            <w:vMerge/>
          </w:tcPr>
          <w:p w14:paraId="03F02EA0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039622E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24783F14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640х480, 15 кадров/с</w:t>
            </w:r>
          </w:p>
        </w:tc>
      </w:tr>
      <w:tr w:rsidR="00E42800" w:rsidRPr="006A2386" w14:paraId="56D29F59" w14:textId="77777777" w:rsidTr="00DA563C">
        <w:tc>
          <w:tcPr>
            <w:tcW w:w="2836" w:type="dxa"/>
            <w:vMerge/>
          </w:tcPr>
          <w:p w14:paraId="2E6089C2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91996A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14B74B5B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ой</w:t>
            </w:r>
          </w:p>
        </w:tc>
      </w:tr>
      <w:tr w:rsidR="00E42800" w:rsidRPr="006A2386" w14:paraId="6E58B7E2" w14:textId="77777777" w:rsidTr="00DA563C">
        <w:tc>
          <w:tcPr>
            <w:tcW w:w="2836" w:type="dxa"/>
            <w:vMerge/>
          </w:tcPr>
          <w:p w14:paraId="6938097F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25D14A1E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691539D6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ые</w:t>
            </w:r>
          </w:p>
        </w:tc>
      </w:tr>
      <w:tr w:rsidR="00E42800" w:rsidRPr="006A2386" w14:paraId="301768FE" w14:textId="77777777" w:rsidTr="00DA563C">
        <w:tc>
          <w:tcPr>
            <w:tcW w:w="2836" w:type="dxa"/>
            <w:vMerge/>
          </w:tcPr>
          <w:p w14:paraId="5C933D94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7AE46F0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13E41572" w14:textId="77777777" w:rsidR="00E42800" w:rsidRPr="006A2386" w:rsidRDefault="00E42800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Постоянная скорость не менее 192 </w:t>
            </w:r>
            <w:proofErr w:type="spellStart"/>
            <w:r w:rsidRPr="006A2386">
              <w:rPr>
                <w:iCs/>
              </w:rPr>
              <w:t>кБит</w:t>
            </w:r>
            <w:proofErr w:type="spellEnd"/>
            <w:r w:rsidRPr="006A2386">
              <w:rPr>
                <w:iCs/>
              </w:rPr>
              <w:t>/с</w:t>
            </w:r>
          </w:p>
        </w:tc>
      </w:tr>
    </w:tbl>
    <w:p w14:paraId="0D23A30E" w14:textId="77777777" w:rsidR="00E42800" w:rsidRPr="006A2386" w:rsidRDefault="00E42800" w:rsidP="00E42800">
      <w:pPr>
        <w:pStyle w:val="af0"/>
        <w:rPr>
          <w:iCs/>
          <w:sz w:val="24"/>
          <w:szCs w:val="24"/>
        </w:rPr>
      </w:pPr>
    </w:p>
    <w:p w14:paraId="2B330E34" w14:textId="77777777" w:rsidR="00E42800" w:rsidRPr="006A2386" w:rsidRDefault="00E42800" w:rsidP="00E42800">
      <w:pPr>
        <w:pStyle w:val="af0"/>
        <w:ind w:left="0" w:firstLine="7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60B4AA9E" w14:textId="77777777" w:rsidR="00E42800" w:rsidRPr="006A2386" w:rsidRDefault="00E42800" w:rsidP="00E42800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0E02656A" w14:textId="77777777" w:rsidR="00E42800" w:rsidRPr="006A2386" w:rsidRDefault="00E42800" w:rsidP="00E42800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E42800" w:rsidRPr="006A238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CF94A35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УЧЕБНО-МЕТОДИЧЕСКОЕ И ИНФОРМАЦИОННОЕ ОБЕСПЕЧЕНИЕ УЧЕБНОЙ ДИСЦИПЛИНЫ/УЧЕБНОГО МОДУЛЯ</w:t>
      </w:r>
    </w:p>
    <w:p w14:paraId="52A09DA8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E42800" w:rsidRPr="006A2386" w14:paraId="1B7D1643" w14:textId="77777777" w:rsidTr="00DA563C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6CD1E07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3605F73E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1DEAD360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54BBD926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5866763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50391FF9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A8C7996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3A213913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27974F9E" w14:textId="77777777" w:rsidR="00E42800" w:rsidRPr="006A2386" w:rsidRDefault="00E42800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  <w:hideMark/>
          </w:tcPr>
          <w:p w14:paraId="72D61F56" w14:textId="77777777" w:rsidR="00E42800" w:rsidRPr="006A2386" w:rsidRDefault="00E42800" w:rsidP="00DA563C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E42800" w:rsidRPr="006A2386" w14:paraId="2E216DDF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28CBD119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E42800" w:rsidRPr="006A2386" w14:paraId="4329BB9E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80C9EB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CF2845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48A81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4A668AEC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EC5B85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7FEAB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5C297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50AEF8B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89744D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B3FA1A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0F4F6259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0F7377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CD789D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6A2386">
              <w:rPr>
                <w:iCs/>
                <w:lang w:eastAsia="ar-SA"/>
              </w:rPr>
              <w:t>Шипачев</w:t>
            </w:r>
            <w:proofErr w:type="spellEnd"/>
            <w:r w:rsidRPr="006A238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991DD0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199B4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6740D9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2F8BF0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185E7C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9EDB541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34C79FBA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7C9ABD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493D8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C9F0B5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0241DF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9EF1F0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B4502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0743C2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634059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0F65C96A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477C4B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784A02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BC218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5EA948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D91116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54E1E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6B13B8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6E0212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7E593841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ECA9F8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416D5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0D02D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B33CB1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027C3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lang w:eastAsia="ar-SA"/>
              </w:rPr>
              <w:t>Едиториал</w:t>
            </w:r>
            <w:proofErr w:type="spellEnd"/>
            <w:r w:rsidRPr="006A238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364C598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D09E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5718070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29CB482A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3FD00136" w14:textId="77777777" w:rsidR="00E42800" w:rsidRPr="006A2386" w:rsidRDefault="00E42800" w:rsidP="00DA563C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E42800" w:rsidRPr="006A2386" w14:paraId="47B5C406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9C3B09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91C8E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Пискунов </w:t>
            </w:r>
            <w:proofErr w:type="gramStart"/>
            <w:r w:rsidRPr="006A238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D5DAE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6A238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3CA417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6FF91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B304E7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CFD1D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</w:rPr>
            </w:pPr>
            <w:hyperlink r:id="rId28" w:history="1">
              <w:r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CB1AFE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E42800" w:rsidRPr="006A2386" w14:paraId="6015AA69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32E004F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CEA048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E7ABD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B948F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30824C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03664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780611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29" w:history="1">
              <w:r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8D843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E42800" w:rsidRPr="006A2386" w14:paraId="44D67DFC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377116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FA24E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6A238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6A238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663F1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B8FC77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E35C0C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4F06F5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CAD399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0" w:history="1">
              <w:r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8247251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3942702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E42800" w:rsidRPr="006A2386" w14:paraId="013B3190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AC0E40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ABA80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65B163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6F78B2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761A29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D65408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62BF7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</w:rPr>
            </w:pPr>
            <w:hyperlink r:id="rId31" w:history="1">
              <w:r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B597070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E42800" w:rsidRPr="006A2386" w14:paraId="460903FB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56E90F9E" w14:textId="77777777" w:rsidR="00E42800" w:rsidRPr="006A2386" w:rsidRDefault="00E42800" w:rsidP="00DA563C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E42800" w:rsidRPr="006A2386" w14:paraId="78E08648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EA827B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99CA1C4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6CA6C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EC0727D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7F51CC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15D98F8" w14:textId="77777777" w:rsidR="00E42800" w:rsidRDefault="00E42800" w:rsidP="00DA563C"/>
          <w:p w14:paraId="6EC22F0B" w14:textId="77777777" w:rsidR="00E42800" w:rsidRDefault="00E42800" w:rsidP="00DA563C">
            <w:r>
              <w:t>2007</w:t>
            </w:r>
          </w:p>
          <w:p w14:paraId="2A93A7B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96E97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187FC2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E42800" w:rsidRPr="006A2386" w14:paraId="2F636789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8C6181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857AB1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C09032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68BB56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E79EAB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BEEA72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351FEF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16EBDD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E42800" w:rsidRPr="006A2386" w14:paraId="17A52455" w14:textId="77777777" w:rsidTr="00DA563C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387BBFA" w14:textId="77777777" w:rsidR="00E42800" w:rsidRPr="006A2386" w:rsidRDefault="00E42800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9432B0E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0D78BA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3. </w:t>
            </w:r>
            <w:proofErr w:type="gramStart"/>
            <w:r>
              <w:t>Эле-менты</w:t>
            </w:r>
            <w:proofErr w:type="gramEnd"/>
            <w:r>
              <w:t xml:space="preserve">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148DA1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78A5A23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B0F7A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D19ED7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2" w:history="1">
              <w:r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6B84E6A" w14:textId="77777777" w:rsidR="00E42800" w:rsidRPr="006A2386" w:rsidRDefault="00E42800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356F930B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1468CF63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E42800" w:rsidRPr="006A238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13E8B9E5" w14:textId="77777777" w:rsidR="00E42800" w:rsidRPr="006A2386" w:rsidRDefault="00E42800" w:rsidP="00E42800">
      <w:pPr>
        <w:pStyle w:val="1"/>
        <w:numPr>
          <w:ilvl w:val="0"/>
          <w:numId w:val="38"/>
        </w:numPr>
        <w:rPr>
          <w:rFonts w:eastAsiaTheme="minorEastAsia"/>
          <w:iCs/>
        </w:rPr>
      </w:pPr>
      <w:r w:rsidRPr="006A238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6230511E" w14:textId="77777777" w:rsidR="00E42800" w:rsidRPr="006A2386" w:rsidRDefault="00E42800" w:rsidP="00E42800">
      <w:pPr>
        <w:pStyle w:val="2"/>
        <w:numPr>
          <w:ilvl w:val="1"/>
          <w:numId w:val="38"/>
        </w:numPr>
        <w:rPr>
          <w:rFonts w:eastAsiaTheme="minorEastAsia"/>
        </w:rPr>
      </w:pPr>
      <w:r w:rsidRPr="006A2386">
        <w:rPr>
          <w:rFonts w:eastAsia="Arial Unicode MS"/>
        </w:rPr>
        <w:t xml:space="preserve">Ресурсы электронной библиотеки, </w:t>
      </w:r>
      <w:r w:rsidRPr="006A238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14:paraId="72A4DE50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E42800" w:rsidRPr="006A2386" w14:paraId="5E74428A" w14:textId="77777777" w:rsidTr="00DA563C">
        <w:trPr>
          <w:trHeight w:val="356"/>
        </w:trPr>
        <w:tc>
          <w:tcPr>
            <w:tcW w:w="851" w:type="dxa"/>
            <w:shd w:val="clear" w:color="auto" w:fill="D9E2F3" w:themeFill="accent1" w:themeFillTint="33"/>
            <w:vAlign w:val="center"/>
          </w:tcPr>
          <w:p w14:paraId="39F18AEA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9E2F3" w:themeFill="accent1" w:themeFillTint="33"/>
            <w:vAlign w:val="center"/>
          </w:tcPr>
          <w:p w14:paraId="026B038F" w14:textId="77777777" w:rsidR="00E42800" w:rsidRPr="006A2386" w:rsidRDefault="00E42800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E42800" w:rsidRPr="006A2386" w14:paraId="590F4166" w14:textId="77777777" w:rsidTr="00DA563C">
        <w:trPr>
          <w:trHeight w:val="283"/>
        </w:trPr>
        <w:tc>
          <w:tcPr>
            <w:tcW w:w="851" w:type="dxa"/>
          </w:tcPr>
          <w:p w14:paraId="2D298DD0" w14:textId="77777777" w:rsidR="00E42800" w:rsidRPr="006A2386" w:rsidRDefault="00E42800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E3241B3" w14:textId="77777777" w:rsidR="00E42800" w:rsidRPr="006A2386" w:rsidRDefault="00E42800" w:rsidP="00DA563C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6A2386">
              <w:rPr>
                <w:rFonts w:cs="Times New Roman"/>
                <w:b w:val="0"/>
                <w:iCs/>
              </w:rPr>
              <w:t xml:space="preserve">ЭБС «Лань» </w:t>
            </w:r>
            <w:hyperlink r:id="rId33" w:history="1">
              <w:r w:rsidRPr="006A238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E42800" w:rsidRPr="006A2386" w14:paraId="0A48DE3F" w14:textId="77777777" w:rsidTr="00DA563C">
        <w:trPr>
          <w:trHeight w:val="283"/>
        </w:trPr>
        <w:tc>
          <w:tcPr>
            <w:tcW w:w="851" w:type="dxa"/>
          </w:tcPr>
          <w:p w14:paraId="394CC9EF" w14:textId="77777777" w:rsidR="00E42800" w:rsidRPr="006A2386" w:rsidRDefault="00E42800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51EBB488" w14:textId="77777777" w:rsidR="00E42800" w:rsidRPr="006A2386" w:rsidRDefault="00E42800" w:rsidP="00DA563C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5A79B606" w14:textId="77777777" w:rsidR="00E42800" w:rsidRPr="006A2386" w:rsidRDefault="00E42800" w:rsidP="00DA563C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34" w:history="1"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Pr="006A238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E42800" w:rsidRPr="006A2386" w14:paraId="3B116A4F" w14:textId="77777777" w:rsidTr="00DA563C">
        <w:trPr>
          <w:trHeight w:val="283"/>
        </w:trPr>
        <w:tc>
          <w:tcPr>
            <w:tcW w:w="851" w:type="dxa"/>
          </w:tcPr>
          <w:p w14:paraId="2882D71A" w14:textId="77777777" w:rsidR="00E42800" w:rsidRPr="006A2386" w:rsidRDefault="00E42800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E82CD79" w14:textId="77777777" w:rsidR="00E42800" w:rsidRPr="006A2386" w:rsidRDefault="00E42800" w:rsidP="00DA563C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6A2386">
              <w:rPr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 xml:space="preserve">» </w:t>
            </w:r>
            <w:hyperlink r:id="rId35" w:history="1"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6A238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E42800" w:rsidRPr="006A2386" w14:paraId="272C0733" w14:textId="77777777" w:rsidTr="00DA563C">
        <w:trPr>
          <w:trHeight w:val="283"/>
        </w:trPr>
        <w:tc>
          <w:tcPr>
            <w:tcW w:w="851" w:type="dxa"/>
          </w:tcPr>
          <w:p w14:paraId="262819E4" w14:textId="77777777" w:rsidR="00E42800" w:rsidRPr="006A2386" w:rsidRDefault="00E42800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6B75F45A" w14:textId="77777777" w:rsidR="00E42800" w:rsidRPr="006A2386" w:rsidRDefault="00E42800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…</w:t>
            </w:r>
          </w:p>
        </w:tc>
      </w:tr>
      <w:tr w:rsidR="00E42800" w:rsidRPr="006A2386" w14:paraId="0E101A8C" w14:textId="77777777" w:rsidTr="00DA563C">
        <w:trPr>
          <w:trHeight w:val="283"/>
        </w:trPr>
        <w:tc>
          <w:tcPr>
            <w:tcW w:w="851" w:type="dxa"/>
            <w:shd w:val="clear" w:color="auto" w:fill="D9E2F3" w:themeFill="accent1" w:themeFillTint="33"/>
          </w:tcPr>
          <w:p w14:paraId="5F1CF595" w14:textId="77777777" w:rsidR="00E42800" w:rsidRPr="006A2386" w:rsidRDefault="00E42800" w:rsidP="00DA563C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9E2F3" w:themeFill="accent1" w:themeFillTint="33"/>
          </w:tcPr>
          <w:p w14:paraId="75064EF6" w14:textId="77777777" w:rsidR="00E42800" w:rsidRPr="006A2386" w:rsidRDefault="00E42800" w:rsidP="00DA563C">
            <w:pPr>
              <w:ind w:left="34"/>
              <w:jc w:val="both"/>
              <w:rPr>
                <w:b/>
                <w:iCs/>
              </w:rPr>
            </w:pPr>
            <w:r w:rsidRPr="006A238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E42800" w:rsidRPr="006A2386" w14:paraId="3ED4139E" w14:textId="77777777" w:rsidTr="00DA563C">
        <w:trPr>
          <w:trHeight w:val="283"/>
        </w:trPr>
        <w:tc>
          <w:tcPr>
            <w:tcW w:w="851" w:type="dxa"/>
          </w:tcPr>
          <w:p w14:paraId="1AD724FC" w14:textId="77777777" w:rsidR="00E42800" w:rsidRPr="006A2386" w:rsidRDefault="00E42800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AB28CE5" w14:textId="77777777" w:rsidR="00E42800" w:rsidRPr="006A2386" w:rsidRDefault="00E42800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E42800" w:rsidRPr="006A2386" w14:paraId="0B7C40D3" w14:textId="77777777" w:rsidTr="00DA563C">
        <w:trPr>
          <w:trHeight w:val="283"/>
        </w:trPr>
        <w:tc>
          <w:tcPr>
            <w:tcW w:w="851" w:type="dxa"/>
          </w:tcPr>
          <w:p w14:paraId="690179D9" w14:textId="77777777" w:rsidR="00E42800" w:rsidRPr="006A2386" w:rsidRDefault="00E42800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8AC77C9" w14:textId="77777777" w:rsidR="00E42800" w:rsidRPr="006A2386" w:rsidRDefault="00E42800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E42800" w:rsidRPr="006A2386" w14:paraId="610451F9" w14:textId="77777777" w:rsidTr="00DA563C">
        <w:trPr>
          <w:trHeight w:val="283"/>
        </w:trPr>
        <w:tc>
          <w:tcPr>
            <w:tcW w:w="851" w:type="dxa"/>
          </w:tcPr>
          <w:p w14:paraId="38CF9A39" w14:textId="77777777" w:rsidR="00E42800" w:rsidRPr="006A2386" w:rsidRDefault="00E42800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F5C3FB2" w14:textId="77777777" w:rsidR="00E42800" w:rsidRPr="006A2386" w:rsidRDefault="00E42800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7DC9B424" w14:textId="77777777" w:rsidR="00E42800" w:rsidRPr="006A2386" w:rsidRDefault="00E42800" w:rsidP="00E42800">
      <w:pPr>
        <w:pStyle w:val="2"/>
        <w:numPr>
          <w:ilvl w:val="1"/>
          <w:numId w:val="38"/>
        </w:numPr>
      </w:pPr>
      <w:r w:rsidRPr="006A2386">
        <w:t xml:space="preserve">Перечень программного обеспечения </w:t>
      </w:r>
    </w:p>
    <w:p w14:paraId="3E10BE7E" w14:textId="77777777" w:rsidR="00E42800" w:rsidRPr="006A2386" w:rsidRDefault="00E42800" w:rsidP="00E42800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E42800" w:rsidRPr="006A2386" w14:paraId="62D7C58C" w14:textId="77777777" w:rsidTr="00DA563C">
        <w:tc>
          <w:tcPr>
            <w:tcW w:w="817" w:type="dxa"/>
            <w:shd w:val="clear" w:color="auto" w:fill="D9E2F3" w:themeFill="accent1" w:themeFillTint="33"/>
            <w:vAlign w:val="center"/>
          </w:tcPr>
          <w:p w14:paraId="2368B387" w14:textId="77777777" w:rsidR="00E42800" w:rsidRPr="006A2386" w:rsidRDefault="00E42800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9E2F3" w:themeFill="accent1" w:themeFillTint="33"/>
            <w:vAlign w:val="center"/>
          </w:tcPr>
          <w:p w14:paraId="02BC0E06" w14:textId="77777777" w:rsidR="00E42800" w:rsidRPr="006A2386" w:rsidRDefault="00E42800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9E2F3" w:themeFill="accent1" w:themeFillTint="33"/>
            <w:vAlign w:val="center"/>
          </w:tcPr>
          <w:p w14:paraId="0372B6B4" w14:textId="77777777" w:rsidR="00E42800" w:rsidRPr="006A2386" w:rsidRDefault="00E42800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Реквизиты подтверждающего документа/ Свободно распространяемое</w:t>
            </w:r>
          </w:p>
        </w:tc>
      </w:tr>
      <w:tr w:rsidR="00E42800" w:rsidRPr="006A2386" w14:paraId="6404C141" w14:textId="77777777" w:rsidTr="00DA563C">
        <w:tc>
          <w:tcPr>
            <w:tcW w:w="817" w:type="dxa"/>
            <w:shd w:val="clear" w:color="auto" w:fill="auto"/>
          </w:tcPr>
          <w:p w14:paraId="0AC27880" w14:textId="77777777" w:rsidR="00E42800" w:rsidRPr="006A2386" w:rsidRDefault="00E42800" w:rsidP="00DA563C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195793A" w14:textId="77777777" w:rsidR="00E42800" w:rsidRPr="006A2386" w:rsidRDefault="00E42800" w:rsidP="00DA563C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6A238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3E587EC9" w14:textId="77777777" w:rsidR="00E42800" w:rsidRPr="006A2386" w:rsidRDefault="00E42800" w:rsidP="00DA563C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2576CB75" w14:textId="77777777" w:rsidR="00E42800" w:rsidRPr="006A2386" w:rsidRDefault="00E42800" w:rsidP="00E42800">
      <w:pPr>
        <w:spacing w:before="120" w:after="120"/>
        <w:ind w:left="709"/>
        <w:jc w:val="both"/>
        <w:rPr>
          <w:iCs/>
          <w:sz w:val="24"/>
          <w:szCs w:val="24"/>
        </w:rPr>
        <w:sectPr w:rsidR="00E42800" w:rsidRPr="006A238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968101C" w14:textId="77777777" w:rsidR="00E42800" w:rsidRPr="006A2386" w:rsidRDefault="00E42800" w:rsidP="00E42800">
      <w:pPr>
        <w:pStyle w:val="3"/>
        <w:rPr>
          <w:iCs/>
        </w:rPr>
      </w:pPr>
      <w:bookmarkStart w:id="17" w:name="_Toc62039712"/>
      <w:r w:rsidRPr="006A2386">
        <w:rPr>
          <w:iCs/>
        </w:rPr>
        <w:lastRenderedPageBreak/>
        <w:t>ЛИСТ УЧЕТА ОБНОВЛЕНИЙ РАБОЧЕЙ ПРОГРАММЫ</w:t>
      </w:r>
      <w:bookmarkEnd w:id="17"/>
      <w:r w:rsidRPr="006A2386">
        <w:rPr>
          <w:iCs/>
        </w:rPr>
        <w:t xml:space="preserve"> УЧЕБНОЙ ДИСЦИПЛИНЫ/МОДУЛЯ</w:t>
      </w:r>
    </w:p>
    <w:p w14:paraId="083EDC64" w14:textId="77777777" w:rsidR="00E42800" w:rsidRPr="006A2386" w:rsidRDefault="00E42800" w:rsidP="00E42800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6E99901D" w14:textId="77777777" w:rsidR="00E42800" w:rsidRPr="006A2386" w:rsidRDefault="00E42800" w:rsidP="00E42800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E42800" w:rsidRPr="006A2386" w14:paraId="0BDDAD1E" w14:textId="77777777" w:rsidTr="00DA563C">
        <w:tc>
          <w:tcPr>
            <w:tcW w:w="817" w:type="dxa"/>
            <w:shd w:val="clear" w:color="auto" w:fill="D9E2F3" w:themeFill="accent1" w:themeFillTint="33"/>
          </w:tcPr>
          <w:p w14:paraId="143A93B0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6A238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9E2F3" w:themeFill="accent1" w:themeFillTint="33"/>
          </w:tcPr>
          <w:p w14:paraId="264070D3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9E2F3" w:themeFill="accent1" w:themeFillTint="33"/>
          </w:tcPr>
          <w:p w14:paraId="113516BD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3CB5FA19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9E2F3" w:themeFill="accent1" w:themeFillTint="33"/>
          </w:tcPr>
          <w:p w14:paraId="2C4855B8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6E0D3601" w14:textId="77777777" w:rsidR="00E42800" w:rsidRPr="006A2386" w:rsidRDefault="00E42800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E42800" w:rsidRPr="006A2386" w14:paraId="29CD4C44" w14:textId="77777777" w:rsidTr="00DA563C">
        <w:tc>
          <w:tcPr>
            <w:tcW w:w="817" w:type="dxa"/>
          </w:tcPr>
          <w:p w14:paraId="524708FA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A3037B0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6D51EBF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9096DFC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73365356" w14:textId="77777777" w:rsidTr="00DA563C">
        <w:tc>
          <w:tcPr>
            <w:tcW w:w="817" w:type="dxa"/>
          </w:tcPr>
          <w:p w14:paraId="43F39FE0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74491FAD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34511EBE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7153245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16146871" w14:textId="77777777" w:rsidTr="00DA563C">
        <w:tc>
          <w:tcPr>
            <w:tcW w:w="817" w:type="dxa"/>
          </w:tcPr>
          <w:p w14:paraId="0627F505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5EF6E26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D617D87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0194FB9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365542E9" w14:textId="77777777" w:rsidTr="00DA563C">
        <w:tc>
          <w:tcPr>
            <w:tcW w:w="817" w:type="dxa"/>
          </w:tcPr>
          <w:p w14:paraId="27F770D3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AB003DA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2D909AB0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8B1946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E42800" w:rsidRPr="006A2386" w14:paraId="53A0026B" w14:textId="77777777" w:rsidTr="00DA563C">
        <w:tc>
          <w:tcPr>
            <w:tcW w:w="817" w:type="dxa"/>
          </w:tcPr>
          <w:p w14:paraId="7FF4AC1F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687C2C67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EC05118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32F3F237" w14:textId="77777777" w:rsidR="00E42800" w:rsidRPr="006A2386" w:rsidRDefault="00E42800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3C89A5ED" w14:textId="77777777" w:rsidR="00E42800" w:rsidRPr="006A2386" w:rsidRDefault="00E42800" w:rsidP="00E42800">
      <w:pPr>
        <w:pStyle w:val="3"/>
        <w:rPr>
          <w:iCs/>
          <w:szCs w:val="24"/>
        </w:rPr>
      </w:pPr>
    </w:p>
    <w:p w14:paraId="07AF53E3" w14:textId="77777777" w:rsidR="00E42800" w:rsidRPr="006A2386" w:rsidRDefault="00E42800" w:rsidP="00E42800">
      <w:pPr>
        <w:rPr>
          <w:iCs/>
        </w:rPr>
      </w:pPr>
    </w:p>
    <w:p w14:paraId="6C31D652" w14:textId="77777777" w:rsidR="00E42800" w:rsidRDefault="00E42800" w:rsidP="00E42800"/>
    <w:p w14:paraId="3014966C" w14:textId="77777777" w:rsidR="00054D22" w:rsidRDefault="00054D22"/>
    <w:sectPr w:rsidR="00054D22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D21C8" w14:textId="77777777" w:rsidR="00414DB2" w:rsidRDefault="00E42800">
    <w:pPr>
      <w:pStyle w:val="ae"/>
      <w:jc w:val="right"/>
    </w:pPr>
  </w:p>
  <w:p w14:paraId="12B5D558" w14:textId="77777777" w:rsidR="00414DB2" w:rsidRDefault="00E42800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55AD9" w14:textId="77777777" w:rsidR="00414DB2" w:rsidRDefault="00E42800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B3AF148" w14:textId="77777777" w:rsidR="00414DB2" w:rsidRDefault="00E42800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9866BB" w14:textId="77777777" w:rsidR="00414DB2" w:rsidRDefault="00E42800">
    <w:pPr>
      <w:pStyle w:val="ae"/>
      <w:jc w:val="right"/>
    </w:pPr>
  </w:p>
  <w:p w14:paraId="1EA9C65D" w14:textId="77777777" w:rsidR="00414DB2" w:rsidRDefault="00E42800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076E6A" w14:textId="77777777" w:rsidR="00414DB2" w:rsidRDefault="00E42800">
    <w:pPr>
      <w:pStyle w:val="ae"/>
      <w:jc w:val="right"/>
    </w:pPr>
  </w:p>
  <w:p w14:paraId="2A239F8B" w14:textId="77777777" w:rsidR="00414DB2" w:rsidRDefault="00E42800">
    <w:pPr>
      <w:pStyle w:val="a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24FA7E10" w14:textId="77777777" w:rsidR="00414DB2" w:rsidRDefault="00E4280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A06D2A" w14:textId="77777777" w:rsidR="00414DB2" w:rsidRDefault="00E42800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97907B2" w14:textId="77777777" w:rsidR="00414DB2" w:rsidRDefault="00E4280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7</w:t>
        </w:r>
        <w:r>
          <w:fldChar w:fldCharType="end"/>
        </w:r>
      </w:p>
    </w:sdtContent>
  </w:sdt>
  <w:p w14:paraId="732913D3" w14:textId="77777777" w:rsidR="00414DB2" w:rsidRDefault="00E42800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0DD7D8D9" w14:textId="77777777" w:rsidR="00414DB2" w:rsidRDefault="00E4280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1</w:t>
        </w:r>
        <w:r>
          <w:fldChar w:fldCharType="end"/>
        </w:r>
      </w:p>
    </w:sdtContent>
  </w:sdt>
  <w:p w14:paraId="2CA6C5E3" w14:textId="77777777" w:rsidR="00414DB2" w:rsidRDefault="00E42800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AC3991"/>
    <w:multiLevelType w:val="hybridMultilevel"/>
    <w:tmpl w:val="CF30DC56"/>
    <w:lvl w:ilvl="0" w:tplc="7626FC1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99C72DF"/>
    <w:multiLevelType w:val="multilevel"/>
    <w:tmpl w:val="36BEA8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7E2B5C"/>
    <w:multiLevelType w:val="hybridMultilevel"/>
    <w:tmpl w:val="FBAA5AE8"/>
    <w:lvl w:ilvl="0" w:tplc="835005D4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0"/>
  </w:num>
  <w:num w:numId="5">
    <w:abstractNumId w:val="6"/>
  </w:num>
  <w:num w:numId="6">
    <w:abstractNumId w:val="32"/>
  </w:num>
  <w:num w:numId="7">
    <w:abstractNumId w:val="36"/>
  </w:num>
  <w:num w:numId="8">
    <w:abstractNumId w:val="31"/>
  </w:num>
  <w:num w:numId="9">
    <w:abstractNumId w:val="14"/>
  </w:num>
  <w:num w:numId="10">
    <w:abstractNumId w:val="12"/>
  </w:num>
  <w:num w:numId="11">
    <w:abstractNumId w:val="3"/>
  </w:num>
  <w:num w:numId="12">
    <w:abstractNumId w:val="29"/>
  </w:num>
  <w:num w:numId="13">
    <w:abstractNumId w:val="28"/>
  </w:num>
  <w:num w:numId="14">
    <w:abstractNumId w:val="24"/>
  </w:num>
  <w:num w:numId="15">
    <w:abstractNumId w:val="34"/>
  </w:num>
  <w:num w:numId="16">
    <w:abstractNumId w:val="4"/>
  </w:num>
  <w:num w:numId="17">
    <w:abstractNumId w:val="16"/>
  </w:num>
  <w:num w:numId="18">
    <w:abstractNumId w:val="1"/>
  </w:num>
  <w:num w:numId="19">
    <w:abstractNumId w:val="15"/>
  </w:num>
  <w:num w:numId="20">
    <w:abstractNumId w:val="25"/>
  </w:num>
  <w:num w:numId="21">
    <w:abstractNumId w:val="5"/>
  </w:num>
  <w:num w:numId="22">
    <w:abstractNumId w:val="23"/>
  </w:num>
  <w:num w:numId="23">
    <w:abstractNumId w:val="26"/>
  </w:num>
  <w:num w:numId="24">
    <w:abstractNumId w:val="21"/>
  </w:num>
  <w:num w:numId="25">
    <w:abstractNumId w:val="7"/>
  </w:num>
  <w:num w:numId="26">
    <w:abstractNumId w:val="11"/>
  </w:num>
  <w:num w:numId="27">
    <w:abstractNumId w:val="35"/>
  </w:num>
  <w:num w:numId="28">
    <w:abstractNumId w:val="10"/>
  </w:num>
  <w:num w:numId="29">
    <w:abstractNumId w:val="9"/>
  </w:num>
  <w:num w:numId="30">
    <w:abstractNumId w:val="20"/>
  </w:num>
  <w:num w:numId="31">
    <w:abstractNumId w:val="17"/>
  </w:num>
  <w:num w:numId="32">
    <w:abstractNumId w:val="13"/>
  </w:num>
  <w:num w:numId="33">
    <w:abstractNumId w:val="18"/>
  </w:num>
  <w:num w:numId="34">
    <w:abstractNumId w:val="8"/>
  </w:num>
  <w:num w:numId="35">
    <w:abstractNumId w:val="30"/>
  </w:num>
  <w:num w:numId="36">
    <w:abstractNumId w:val="27"/>
  </w:num>
  <w:num w:numId="37">
    <w:abstractNumId w:val="19"/>
  </w:num>
  <w:num w:numId="38">
    <w:abstractNumId w:val="0"/>
    <w:lvlOverride w:ilvl="0"/>
    <w:lvlOverride w:ilvl="1"/>
  </w:num>
  <w:num w:numId="39">
    <w:abstractNumId w:val="0"/>
    <w:lvlOverride w:ilvl="0">
      <w:startOverride w:val="3"/>
    </w:lvlOverride>
    <w:lvlOverride w:ilvl="1">
      <w:startOverride w:val="8"/>
    </w:lvlOverride>
  </w:num>
  <w:num w:numId="40">
    <w:abstractNumId w:val="0"/>
    <w:lvlOverride w:ilvl="0">
      <w:startOverride w:val="3"/>
    </w:lvlOverride>
    <w:lvlOverride w:ilvl="1">
      <w:startOverride w:val="5"/>
    </w:lvlOverride>
  </w:num>
  <w:num w:numId="41">
    <w:abstractNumId w:val="0"/>
    <w:lvlOverride w:ilvl="0">
      <w:startOverride w:val="4"/>
    </w:lvlOverride>
    <w:lvlOverride w:ilvl="1">
      <w:startOverride w:val="1"/>
    </w:lvlOverride>
  </w:num>
  <w:num w:numId="42">
    <w:abstractNumId w:val="0"/>
    <w:lvlOverride w:ilvl="0">
      <w:startOverride w:val="5"/>
    </w:lvlOverride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2800"/>
    <w:rsid w:val="00054D22"/>
    <w:rsid w:val="00E428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EAF4CD"/>
  <w15:chartTrackingRefBased/>
  <w15:docId w15:val="{5DEBB91B-8676-460A-AAB9-675CA71AB3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E42800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E42800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E42800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E42800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E42800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E42800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E42800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E42800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E42800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E42800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E42800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E42800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E42800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E42800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E42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E4280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E42800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E42800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E4280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E4280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E4280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E4280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E428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E428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E428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E428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E42800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E42800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E42800"/>
    <w:rPr>
      <w:vertAlign w:val="superscript"/>
    </w:rPr>
  </w:style>
  <w:style w:type="paragraph" w:customStyle="1" w:styleId="12">
    <w:name w:val="Стиль1"/>
    <w:basedOn w:val="a2"/>
    <w:rsid w:val="00E42800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E42800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E42800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E42800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E42800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E42800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E42800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E42800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E428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E4280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E42800"/>
    <w:rPr>
      <w:color w:val="0563C1" w:themeColor="hyperlink"/>
      <w:u w:val="single"/>
    </w:rPr>
  </w:style>
  <w:style w:type="character" w:customStyle="1" w:styleId="apple-converted-space">
    <w:name w:val="apple-converted-space"/>
    <w:basedOn w:val="a3"/>
    <w:rsid w:val="00E42800"/>
  </w:style>
  <w:style w:type="paragraph" w:styleId="af4">
    <w:name w:val="Title"/>
    <w:link w:val="af5"/>
    <w:qFormat/>
    <w:rsid w:val="00E42800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E42800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E42800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E428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E42800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E4280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E42800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E428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E42800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E42800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E42800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E42800"/>
    <w:rPr>
      <w:sz w:val="24"/>
      <w:lang w:val="ru-RU" w:eastAsia="ru-RU" w:bidi="ar-SA"/>
    </w:rPr>
  </w:style>
  <w:style w:type="character" w:styleId="af9">
    <w:name w:val="page number"/>
    <w:rsid w:val="00E42800"/>
  </w:style>
  <w:style w:type="paragraph" w:customStyle="1" w:styleId="afa">
    <w:name w:val="бычный"/>
    <w:rsid w:val="00E428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E42800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E42800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E42800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E42800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E42800"/>
    <w:rPr>
      <w:i/>
      <w:iCs/>
    </w:rPr>
  </w:style>
  <w:style w:type="paragraph" w:customStyle="1" w:styleId="15">
    <w:name w:val="Обычный1"/>
    <w:rsid w:val="00E42800"/>
    <w:pPr>
      <w:widowControl w:val="0"/>
      <w:snapToGrid w:val="0"/>
      <w:spacing w:after="0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E42800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E42800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E42800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E42800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E42800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E42800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E42800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E42800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E42800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E42800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E42800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E42800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E42800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E42800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E42800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E42800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E42800"/>
  </w:style>
  <w:style w:type="character" w:customStyle="1" w:styleId="s12">
    <w:name w:val="s12"/>
    <w:basedOn w:val="a3"/>
    <w:rsid w:val="00E42800"/>
  </w:style>
  <w:style w:type="character" w:customStyle="1" w:styleId="s13">
    <w:name w:val="s13"/>
    <w:basedOn w:val="a3"/>
    <w:rsid w:val="00E42800"/>
  </w:style>
  <w:style w:type="character" w:customStyle="1" w:styleId="s14">
    <w:name w:val="s14"/>
    <w:basedOn w:val="a3"/>
    <w:rsid w:val="00E42800"/>
  </w:style>
  <w:style w:type="character" w:customStyle="1" w:styleId="s15">
    <w:name w:val="s15"/>
    <w:basedOn w:val="a3"/>
    <w:rsid w:val="00E42800"/>
  </w:style>
  <w:style w:type="paragraph" w:customStyle="1" w:styleId="p2">
    <w:name w:val="p2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E42800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E42800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18">
    <w:name w:val="Схема документа Знак1"/>
    <w:basedOn w:val="a3"/>
    <w:uiPriority w:val="99"/>
    <w:semiHidden/>
    <w:rsid w:val="00E42800"/>
    <w:rPr>
      <w:rFonts w:ascii="Segoe UI" w:eastAsiaTheme="minorEastAsia" w:hAnsi="Segoe UI" w:cs="Segoe UI"/>
      <w:sz w:val="16"/>
      <w:szCs w:val="16"/>
      <w:lang w:eastAsia="ru-RU"/>
    </w:rPr>
  </w:style>
  <w:style w:type="paragraph" w:customStyle="1" w:styleId="ConsPlusNonformat">
    <w:name w:val="ConsPlusNonformat"/>
    <w:rsid w:val="00E42800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E42800"/>
    <w:rPr>
      <w:sz w:val="16"/>
      <w:szCs w:val="16"/>
    </w:rPr>
  </w:style>
  <w:style w:type="paragraph" w:styleId="aff3">
    <w:name w:val="annotation text"/>
    <w:basedOn w:val="a2"/>
    <w:link w:val="aff4"/>
    <w:rsid w:val="00E42800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E428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E42800"/>
    <w:rPr>
      <w:b/>
      <w:bCs/>
    </w:rPr>
  </w:style>
  <w:style w:type="character" w:customStyle="1" w:styleId="aff6">
    <w:name w:val="Тема примечания Знак"/>
    <w:basedOn w:val="aff4"/>
    <w:link w:val="aff5"/>
    <w:rsid w:val="00E4280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E42800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E4280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E42800"/>
    <w:rPr>
      <w:rFonts w:cs="Times New Roman"/>
      <w:b/>
      <w:bCs/>
    </w:rPr>
  </w:style>
  <w:style w:type="paragraph" w:customStyle="1" w:styleId="Style20">
    <w:name w:val="Style20"/>
    <w:basedOn w:val="a2"/>
    <w:rsid w:val="00E42800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E42800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E42800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E42800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E42800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E42800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E42800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E42800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E4280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E42800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E42800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E42800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E4280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E42800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E42800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E42800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E42800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E42800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E42800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E42800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E42800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E42800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E42800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E42800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E42800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E42800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E4280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E42800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E42800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E42800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E4280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E42800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E42800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E42800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E42800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E42800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E42800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E42800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E428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E4280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E42800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E42800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E42800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E42800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E42800"/>
    <w:rPr>
      <w:color w:val="808080"/>
    </w:rPr>
  </w:style>
  <w:style w:type="character" w:customStyle="1" w:styleId="extended-textshort">
    <w:name w:val="extended-text__short"/>
    <w:basedOn w:val="a3"/>
    <w:rsid w:val="00E42800"/>
  </w:style>
  <w:style w:type="paragraph" w:customStyle="1" w:styleId="pboth">
    <w:name w:val="pboth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E4280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E42800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E428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E4280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E42800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image" Target="media/image3.png"/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34" Type="http://schemas.openxmlformats.org/officeDocument/2006/relationships/hyperlink" Target="http://znanium.com/" TargetMode="External"/><Relationship Id="rId7" Type="http://schemas.openxmlformats.org/officeDocument/2006/relationships/header" Target="header2.xml"/><Relationship Id="rId12" Type="http://schemas.openxmlformats.org/officeDocument/2006/relationships/footer" Target="footer4.xml"/><Relationship Id="rId17" Type="http://schemas.openxmlformats.org/officeDocument/2006/relationships/oleObject" Target="embeddings/oleObject3.bin"/><Relationship Id="rId25" Type="http://schemas.openxmlformats.org/officeDocument/2006/relationships/image" Target="media/image10.png"/><Relationship Id="rId33" Type="http://schemas.openxmlformats.org/officeDocument/2006/relationships/hyperlink" Target="http://www.e.lanbook.com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5.png"/><Relationship Id="rId29" Type="http://schemas.openxmlformats.org/officeDocument/2006/relationships/hyperlink" Target="https://new.znanium.com/catalog/document/pid=427176" TargetMode="External"/><Relationship Id="rId1" Type="http://schemas.openxmlformats.org/officeDocument/2006/relationships/numbering" Target="numbering.xml"/><Relationship Id="rId6" Type="http://schemas.openxmlformats.org/officeDocument/2006/relationships/header" Target="header1.xml"/><Relationship Id="rId11" Type="http://schemas.openxmlformats.org/officeDocument/2006/relationships/header" Target="header4.xml"/><Relationship Id="rId24" Type="http://schemas.openxmlformats.org/officeDocument/2006/relationships/image" Target="media/image9.png"/><Relationship Id="rId32" Type="http://schemas.openxmlformats.org/officeDocument/2006/relationships/hyperlink" Target="http://biblio.kosygin-rgu.ru/jirbis2/index.php?option=com_irbis&amp;view=irbis&amp;Itemid=108" TargetMode="External"/><Relationship Id="rId37" Type="http://schemas.openxmlformats.org/officeDocument/2006/relationships/theme" Target="theme/theme1.xml"/><Relationship Id="rId5" Type="http://schemas.openxmlformats.org/officeDocument/2006/relationships/footer" Target="footer1.xml"/><Relationship Id="rId15" Type="http://schemas.openxmlformats.org/officeDocument/2006/relationships/image" Target="media/image2.wmf"/><Relationship Id="rId23" Type="http://schemas.openxmlformats.org/officeDocument/2006/relationships/image" Target="media/image8.png"/><Relationship Id="rId28" Type="http://schemas.openxmlformats.org/officeDocument/2006/relationships/hyperlink" Target="https://new.znanium.com/catalog/document/pid=961356" TargetMode="External"/><Relationship Id="rId36" Type="http://schemas.openxmlformats.org/officeDocument/2006/relationships/fontTable" Target="fontTable.xml"/><Relationship Id="rId10" Type="http://schemas.openxmlformats.org/officeDocument/2006/relationships/footer" Target="footer3.xml"/><Relationship Id="rId19" Type="http://schemas.openxmlformats.org/officeDocument/2006/relationships/image" Target="media/image4.png"/><Relationship Id="rId31" Type="http://schemas.openxmlformats.org/officeDocument/2006/relationships/hyperlink" Target="https://new.znanium.com/catalog/document/pid=461459" TargetMode="Externa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hyperlink" Target="https://new.znanium.com/catalog/document/pid=351385" TargetMode="External"/><Relationship Id="rId35" Type="http://schemas.openxmlformats.org/officeDocument/2006/relationships/hyperlink" Target="http://znanium.com/" TargetMode="External"/><Relationship Id="rId8" Type="http://schemas.openxmlformats.org/officeDocument/2006/relationships/header" Target="header3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6099</Words>
  <Characters>34766</Characters>
  <Application>Microsoft Office Word</Application>
  <DocSecurity>0</DocSecurity>
  <Lines>289</Lines>
  <Paragraphs>81</Paragraphs>
  <ScaleCrop>false</ScaleCrop>
  <Company/>
  <LinksUpToDate>false</LinksUpToDate>
  <CharactersWithSpaces>40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18056</dc:creator>
  <cp:keywords/>
  <dc:description/>
  <cp:lastModifiedBy>FH18056</cp:lastModifiedBy>
  <cp:revision>1</cp:revision>
  <dcterms:created xsi:type="dcterms:W3CDTF">2022-03-29T08:57:00Z</dcterms:created>
  <dcterms:modified xsi:type="dcterms:W3CDTF">2022-03-29T08:58:00Z</dcterms:modified>
</cp:coreProperties>
</file>